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218D" w:rsidRDefault="0010218D" w:rsidP="0010218D">
      <w:proofErr w:type="gramStart"/>
      <w:r w:rsidRPr="00A2022C">
        <w:rPr>
          <w:b/>
          <w:sz w:val="28"/>
          <w:szCs w:val="28"/>
        </w:rPr>
        <w:t xml:space="preserve">8.2 </w:t>
      </w:r>
      <w:r>
        <w:rPr>
          <w:b/>
          <w:sz w:val="28"/>
          <w:szCs w:val="28"/>
        </w:rPr>
        <w:t xml:space="preserve"> Day</w:t>
      </w:r>
      <w:proofErr w:type="gramEnd"/>
      <w:r>
        <w:rPr>
          <w:b/>
          <w:sz w:val="28"/>
          <w:szCs w:val="28"/>
        </w:rPr>
        <w:t xml:space="preserve"> 2 </w:t>
      </w:r>
      <w:r w:rsidRPr="00A2022C">
        <w:rPr>
          <w:b/>
          <w:sz w:val="28"/>
          <w:szCs w:val="28"/>
        </w:rPr>
        <w:t>Algebra 2</w:t>
      </w:r>
      <w:r>
        <w:rPr>
          <w:b/>
          <w:sz w:val="28"/>
          <w:szCs w:val="28"/>
        </w:rPr>
        <w:t xml:space="preserve">  Notes</w:t>
      </w:r>
      <w:r>
        <w:rPr>
          <w:b/>
          <w:sz w:val="28"/>
          <w:szCs w:val="28"/>
        </w:rPr>
        <w:t xml:space="preserve"> #2</w:t>
      </w:r>
      <w:r w:rsidRPr="00420937">
        <w:rPr>
          <w:b/>
        </w:rPr>
        <w:tab/>
      </w:r>
      <w:r>
        <w:tab/>
      </w:r>
      <w:r>
        <w:tab/>
      </w:r>
      <w:r>
        <w:tab/>
      </w:r>
      <w:r>
        <w:tab/>
      </w:r>
      <w:r>
        <w:tab/>
        <w:t>Name:__________________________</w:t>
      </w:r>
    </w:p>
    <w:p w:rsidR="0010218D" w:rsidRDefault="0010218D" w:rsidP="0010218D"/>
    <w:p w:rsidR="0010218D" w:rsidRDefault="0010218D" w:rsidP="0010218D">
      <w:r>
        <w:tab/>
      </w:r>
      <w:r>
        <w:tab/>
      </w:r>
      <w:r>
        <w:tab/>
      </w:r>
      <w:r>
        <w:tab/>
      </w:r>
      <w:r>
        <w:tab/>
      </w:r>
      <w:r>
        <w:tab/>
      </w:r>
      <w:r>
        <w:tab/>
      </w:r>
      <w:r>
        <w:tab/>
      </w:r>
      <w:r>
        <w:tab/>
      </w:r>
      <w:r>
        <w:tab/>
      </w:r>
      <w:r>
        <w:t>Date</w:t>
      </w:r>
      <w:proofErr w:type="gramStart"/>
      <w:r>
        <w:t>:_</w:t>
      </w:r>
      <w:proofErr w:type="gramEnd"/>
      <w:r>
        <w:t>_____________ Hour:________</w:t>
      </w:r>
    </w:p>
    <w:p w:rsidR="0010218D" w:rsidRDefault="0010218D" w:rsidP="0010218D"/>
    <w:p w:rsidR="00753500" w:rsidRDefault="00753500" w:rsidP="00753500">
      <w:r w:rsidRPr="00753500">
        <w:rPr>
          <w:b/>
        </w:rPr>
        <w:t>Solve the equation for y.  State the vertical and horizontal asymptotes. State the domain and range.  Then graph the function neatly, and be sure to include the asymptotes with broken vertical and horizontal lines</w:t>
      </w:r>
      <w:r>
        <w:t xml:space="preserve">. </w:t>
      </w:r>
    </w:p>
    <w:p w:rsidR="00753500" w:rsidRDefault="00753500" w:rsidP="0010218D"/>
    <w:p w:rsidR="00753500" w:rsidRDefault="00753500" w:rsidP="0010218D"/>
    <w:p w:rsidR="0010218D" w:rsidRDefault="0010218D" w:rsidP="0010218D">
      <w:r>
        <w:t xml:space="preserve">      1.  </w:t>
      </w:r>
      <w:r w:rsidRPr="00F03F7C">
        <w:rPr>
          <w:position w:val="-10"/>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33pt;height:15.75pt" o:ole="">
            <v:imagedata r:id="rId5" o:title=""/>
          </v:shape>
          <o:OLEObject Type="Embed" ProgID="Equation.DSMT4" ShapeID="_x0000_i1058" DrawAspect="Content" ObjectID="_1479027552" r:id="rId6"/>
        </w:object>
      </w:r>
      <w:r>
        <w:tab/>
      </w:r>
      <w:r>
        <w:tab/>
      </w:r>
      <w:r>
        <w:tab/>
        <w:t xml:space="preserve">                  </w:t>
      </w:r>
      <w:r>
        <w:tab/>
      </w:r>
      <w:r>
        <w:tab/>
      </w:r>
      <w:r>
        <w:tab/>
      </w:r>
      <w:r>
        <w:t xml:space="preserve"> </w:t>
      </w:r>
      <w:r>
        <w:t xml:space="preserve">        </w:t>
      </w:r>
      <w:r>
        <w:t xml:space="preserve"> 2.  </w:t>
      </w:r>
      <w:r w:rsidRPr="00F03F7C">
        <w:rPr>
          <w:position w:val="-10"/>
        </w:rPr>
        <w:object w:dxaOrig="999" w:dyaOrig="320">
          <v:shape id="_x0000_i1060" type="#_x0000_t75" style="width:50.25pt;height:15.75pt" o:ole="">
            <v:imagedata r:id="rId7" o:title=""/>
          </v:shape>
          <o:OLEObject Type="Embed" ProgID="Equation.DSMT4" ShapeID="_x0000_i1060" DrawAspect="Content" ObjectID="_1479027553" r:id="rId8"/>
        </w:object>
      </w:r>
      <w:r>
        <w:tab/>
      </w:r>
      <w:r>
        <w:tab/>
      </w:r>
      <w:r>
        <w:tab/>
      </w:r>
      <w:r>
        <w:tab/>
        <w:t xml:space="preserve"> </w:t>
      </w:r>
      <w:r>
        <w:tab/>
        <w:t xml:space="preserve">     </w:t>
      </w:r>
    </w:p>
    <w:p w:rsidR="0010218D" w:rsidRDefault="0010218D" w:rsidP="0010218D"/>
    <w:p w:rsidR="0010218D" w:rsidRDefault="0010218D" w:rsidP="0010218D"/>
    <w:p w:rsidR="0010218D" w:rsidRDefault="0010218D" w:rsidP="0010218D">
      <w:r>
        <w:rPr>
          <w:noProof/>
        </w:rPr>
        <mc:AlternateContent>
          <mc:Choice Requires="wps">
            <w:drawing>
              <wp:anchor distT="0" distB="0" distL="114300" distR="114300" simplePos="0" relativeHeight="251684864" behindDoc="0" locked="0" layoutInCell="1" allowOverlap="1" wp14:anchorId="29AF0A97" wp14:editId="3B35FBF4">
                <wp:simplePos x="0" y="0"/>
                <wp:positionH relativeFrom="column">
                  <wp:posOffset>3853815</wp:posOffset>
                </wp:positionH>
                <wp:positionV relativeFrom="paragraph">
                  <wp:posOffset>38735</wp:posOffset>
                </wp:positionV>
                <wp:extent cx="3400425" cy="771525"/>
                <wp:effectExtent l="0" t="0" r="0" b="9525"/>
                <wp:wrapNone/>
                <wp:docPr id="433" name="Text Box 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3" o:spid="_x0000_s1026" type="#_x0000_t202" style="position:absolute;margin-left:303.45pt;margin-top:3.05pt;width:267.75pt;height:60.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6ZuuA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36164B40" wp14:editId="1051B590">
                <wp:simplePos x="0" y="0"/>
                <wp:positionH relativeFrom="column">
                  <wp:posOffset>148590</wp:posOffset>
                </wp:positionH>
                <wp:positionV relativeFrom="paragraph">
                  <wp:posOffset>20320</wp:posOffset>
                </wp:positionV>
                <wp:extent cx="3400425" cy="771525"/>
                <wp:effectExtent l="0" t="0" r="0" b="9525"/>
                <wp:wrapNone/>
                <wp:docPr id="430"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w:t>
                            </w:r>
                            <w:r>
                              <w:t xml:space="preserve">  HA:_________________</w:t>
                            </w:r>
                          </w:p>
                          <w:p w:rsidR="0010218D" w:rsidRDefault="0010218D" w:rsidP="0010218D"/>
                          <w:p w:rsidR="0010218D" w:rsidRDefault="0010218D" w:rsidP="0010218D">
                            <w:r>
                              <w:t>D</w:t>
                            </w:r>
                            <w:proofErr w:type="gramStart"/>
                            <w:r>
                              <w:t>:_</w:t>
                            </w:r>
                            <w:proofErr w:type="gramEnd"/>
                            <w:r>
                              <w:t>_________</w:t>
                            </w:r>
                            <w:r>
                              <w:t xml:space="preserve">_______     </w:t>
                            </w:r>
                            <w:r>
                              <w:t>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027" type="#_x0000_t202" style="position:absolute;margin-left:11.7pt;margin-top:1.6pt;width:267.75pt;height:60.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azM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" filled="f" stroked="f">
                <v:textbox>
                  <w:txbxContent>
                    <w:p w:rsidR="0010218D" w:rsidRDefault="0010218D" w:rsidP="0010218D">
                      <w:r>
                        <w:t>VA</w:t>
                      </w:r>
                      <w:proofErr w:type="gramStart"/>
                      <w:r>
                        <w:t>:_</w:t>
                      </w:r>
                      <w:proofErr w:type="gramEnd"/>
                      <w:r>
                        <w:t>________________</w:t>
                      </w:r>
                      <w:r>
                        <w:t xml:space="preserve">  HA:_________________</w:t>
                      </w:r>
                    </w:p>
                    <w:p w:rsidR="0010218D" w:rsidRDefault="0010218D" w:rsidP="0010218D"/>
                    <w:p w:rsidR="0010218D" w:rsidRDefault="0010218D" w:rsidP="0010218D">
                      <w:r>
                        <w:t>D</w:t>
                      </w:r>
                      <w:proofErr w:type="gramStart"/>
                      <w:r>
                        <w:t>:_</w:t>
                      </w:r>
                      <w:proofErr w:type="gramEnd"/>
                      <w:r>
                        <w:t>_________</w:t>
                      </w:r>
                      <w:r>
                        <w:t xml:space="preserve">_______     </w:t>
                      </w:r>
                      <w:r>
                        <w:t>R: __________________</w:t>
                      </w:r>
                    </w:p>
                    <w:p w:rsidR="0010218D" w:rsidRDefault="0010218D" w:rsidP="0010218D"/>
                    <w:p w:rsidR="0010218D" w:rsidRDefault="0010218D" w:rsidP="0010218D"/>
                  </w:txbxContent>
                </v:textbox>
              </v:shape>
            </w:pict>
          </mc:Fallback>
        </mc:AlternateContent>
      </w:r>
    </w:p>
    <w:p w:rsidR="0010218D" w:rsidRDefault="0010218D" w:rsidP="0010218D">
      <w:r>
        <w:tab/>
      </w:r>
    </w:p>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g">
            <w:drawing>
              <wp:anchor distT="0" distB="0" distL="114300" distR="114300" simplePos="0" relativeHeight="251691008" behindDoc="0" locked="0" layoutInCell="1" allowOverlap="1" wp14:anchorId="4EA59219" wp14:editId="40E2A851">
                <wp:simplePos x="0" y="0"/>
                <wp:positionH relativeFrom="column">
                  <wp:posOffset>4130040</wp:posOffset>
                </wp:positionH>
                <wp:positionV relativeFrom="paragraph">
                  <wp:posOffset>40005</wp:posOffset>
                </wp:positionV>
                <wp:extent cx="2381250" cy="2247900"/>
                <wp:effectExtent l="38100" t="38100" r="57150" b="57150"/>
                <wp:wrapNone/>
                <wp:docPr id="436" name="Group 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437"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46"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63"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6" o:spid="_x0000_s1026" style="position:absolute;margin-left:325.2pt;margin-top:3.15pt;width:187.5pt;height:177pt;z-index:251691008"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xk8cAAADcAAAADwAAAGRycy9kb3ducmV2LnhtbESPQWvCQBSE7wX/w/IKvdVNa0k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EvGTxwAAANwAAAAPAAAAAAAA&#10;AAAAAAAAAKECAABkcnMvZG93bnJldi54bWxQSwUGAAAAAAQABAD5AAAAlQM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l4cQAAADcAAAADwAAAGRycy9kb3ducmV2LnhtbERPy2rCQBTdF/yH4Qru6sRaQo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WXhxAAAANwAAAAPAAAAAAAAAAAA&#10;AAAAAKECAABkcnMvZG93bnJldi54bWxQSwUGAAAAAAQABAD5AAAAkgM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HAescAAADcAAAADwAAAGRycy9kb3ducmV2LnhtbESPQWvCQBSE7wX/w/IKvdVNawk1uoq0&#10;FLSHolbQ4zP7TGKzb8PuNkn/vSsUPA4z8w0znfemFi05X1lW8DRMQBDnVldcKNh9fzy+gvABWWNt&#10;mRT8kYf5bHA3xUzbjjfUbkMhIoR9hgrKEJpMSp+XZNAPbUMcvZN1BkOUrpDaYRfhppbPSZJKgxXH&#10;hRIbeisp/9n+GgVfo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cB6xwAAANwAAAAPAAAAAAAA&#10;AAAAAAAAAKECAABkcnMvZG93bnJldi54bWxQSwUGAAAAAAQABAD5AAAAlQM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G/AcYAAADcAAAADwAAAGRycy9kb3ducmV2LnhtbESPQWvCQBSE70L/w/IKvelGK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xvwHGAAAA3AAAAA8AAAAAAAAA&#10;AAAAAAAAoQIAAGRycy9kb3ducmV2LnhtbFBLBQYAAAAABAAEAPkAAACUAw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hdscAAADcAAAADwAAAGRycy9kb3ducmV2LnhtbESPT2vCQBTE74V+h+UJvdWNVoJ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F2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7ccAAADcAAAADwAAAGRycy9kb3ducmV2LnhtbESPT2vCQBTE74V+h+UJvdWNVYJ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L4TtxwAAANwAAAAPAAAAAAAA&#10;AAAAAAAAAKECAABkcnMvZG93bnJldi54bWxQSwUGAAAAAAQABAD5AAAAlQM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mccAAADcAAAADwAAAGRycy9kb3ducmV2LnhtbESPQUvDQBSE74L/YXlCb3ajh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xhyZxwAAANwAAAAPAAAAAAAA&#10;AAAAAAAAAKECAABkcnMvZG93bnJldi54bWxQSwUGAAAAAAQABAD5AAAAlQM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mQVMQAAADcAAAADwAAAGRycy9kb3ducmV2LnhtbESPQWvCQBSE74L/YXmCN90otmjqKlos&#10;eBEa7aHHR/Y1Ccm+Ddmtm/bXu4LgcZiZb5j1tjeNuFLnKssKZtMEBHFudcWFgq/Lx2QJwnlkjY1l&#10;UvBHDrab4WCNqbaBM7qefSEihF2KCkrv21RKl5dk0E1tSxy9H9sZ9FF2hdQdhgg3jZwnyas0WHFc&#10;KLGl95Ly+vxrFEg6hkPg+n/fr+rk+zNbYRZOSo1H/e4NhKfeP8OP9lErWCxe4H4mHgG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BU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zB8cAAADcAAAADwAAAGRycy9kb3ducmV2LnhtbESPQWvCQBSE74X+h+UVvNVNWwk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x7MHxwAAANwAAAAPAAAAAAAA&#10;AAAAAAAAAKECAABkcnMvZG93bnJldi54bWxQSwUGAAAAAAQABAD5AAAAlQ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OGtsUAAADcAAAADwAAAGRycy9kb3ducmV2LnhtbESPQWvCQBSE7wX/w/KE3uqmQYtEVwli&#10;rR481BbE2zP7TEKzb8PuNkn/fVco9DjMzDfMcj2YRnTkfG1ZwfMkAUFcWF1zqeDz4/VpDsIHZI2N&#10;ZVLwQx7Wq9HDEjNte36n7hRKESHsM1RQhdBmUvqiIoN+Ylvi6N2sMxiidKXUDvsIN41Mk+RFGqw5&#10;LlTY0qai4uv0bRSY42F3vJj0bXueo73ubnlwVCr1OB7yBYhAQ/gP/7X3WsF0N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OGts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8jLcUAAADcAAAADwAAAGRycy9kb3ducmV2LnhtbESPQWvCQBSE7wX/w/IEb3VjaIqkrhLE&#10;2nrwUBVKb6/ZZxLMvg27q0n/fVco9DjMzDfMYjWYVtzI+caygtk0AUFcWt1wpeB0fH2cg/ABWWNr&#10;mRT8kIfVcvSwwFzbnj/odgiViBD2OSqoQ+hyKX1Zk0E/tR1x9M7WGQxRukpqh32Em1amSfIsDTYc&#10;F2rsaF1TeTlcjQKz3233XyZ923zO0X5vz0VwVCk1GQ/FC4hAQ/gP/7XftYKnLI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8jLcUAAADcAAAADwAAAAAAAAAA&#10;AAAAAAChAgAAZHJzL2Rvd25yZXYueG1sUEsFBgAAAAAEAAQA+QAAAJMDA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29WsUAAADcAAAADwAAAGRycy9kb3ducmV2LnhtbESPQWvCQBSE7wX/w/IEb3VjaCWkrhLE&#10;2nrwUBVKb6/ZZxLMvg27q0n/vVso9DjMzDfMYjWYVtzI+caygtk0AUFcWt1wpeB0fH3MQPiArLG1&#10;TAp+yMNqOXpYYK5tzx90O4RKRAj7HBXUIXS5lL6syaCf2o44emfrDIYoXSW1wz7CTSvTJJlLgw3H&#10;hRo7WtdUXg5Xo8Dsd9v9l0nfNp8Z2u/tuQiOKqUm46F4ARFoCP/hv/a7VvD0PI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29WsUAAADcAAAADwAAAAAAAAAA&#10;AAAAAAChAgAAZHJzL2Rvd25yZXYueG1sUEsFBgAAAAAEAAQA+QAAAJMDA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YwcUAAADcAAAADwAAAGRycy9kb3ducmV2LnhtbESPT2vCQBTE7wW/w/IEb3VjsFVSVwni&#10;vx48VAult2f2mQSzb8Puqum3dwuFHoeZ+Q0zW3SmETdyvrasYDRMQBAXVtdcKvg8rp+nIHxA1thY&#10;JgU/5GEx7z3NMNP2zh90O4RSRAj7DBVUIbSZlL6oyKAf2pY4emfrDIYoXSm1w3uEm0amSfIqDdYc&#10;FypsaVlRcTlcjQKzf9/sv026XX1N0Z425zw4KpUa9Lv8DUSgLvyH/9o7rWD8Mo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EYwc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6Ms8AAAADcAAAADwAAAGRycy9kb3ducmV2LnhtbERPy4rCMBTdD/gP4QruxlRxBqlGEfG5&#10;cOEDxN21ubbF5qYkUTt/bxYDLg/nPZ42phJPcr60rKDXTUAQZ1aXnCs4HZffQxA+IGusLJOCP/Iw&#10;nbS+xphq++I9PQ8hFzGEfYoKihDqVEqfFWTQd21NHLmbdQZDhC6X2uErhptK9pPkVxosOTYUWNO8&#10;oOx+eBgFZrdd7S6mv16ch2ivq9ssOMqV6rSb2QhEoCZ8xP/ujVYw+Ilr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jOjLPAAAAA3AAAAA8AAAAAAAAAAAAAAAAA&#10;oQIAAGRycy9kb3ducmV2LnhtbFBLBQYAAAAABAAEAPkAAACOAw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pKMUAAADcAAAADwAAAGRycy9kb3ducmV2LnhtbESPT2sCMRTE7wW/Q3iCt5pVtNjVKCL+&#10;aQ8eXAult+fmubu4eVmSqNtv3xQEj8PM/IaZLVpTixs5X1lWMOgnIIhzqysuFHwdN68TED4ga6wt&#10;k4Jf8rCYd15mmGp75wPdslCICGGfooIyhCaV0uclGfR92xBH72ydwRClK6R2eI9wU8thkrxJgxXH&#10;hRIbWpWUX7KrUWD2n9v9jxnu1t8TtKfteRkcFUr1uu1yCiJQG57hR/tDKxiN3+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IpKM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RKCMAAAADcAAAADwAAAGRycy9kb3ducmV2LnhtbERPy4rCMBTdD/gP4QruxlQRkWoUEcfH&#10;woUPEHfX5toWm5uSZLT+vVkILg/nPZk1phIPcr60rKDXTUAQZ1aXnCs4Hf9+RyB8QNZYWSYFL/Iw&#10;m7Z+Jphq++Q9PQ4hFzGEfYoKihDqVEqfFWTQd21NHLmbdQZDhC6X2uEzhptK9pNkKA2WHBsKrGlR&#10;UHY//BsFZrdd7S6mv16eR2ivq9s8OMqV6rSb+RhEoCZ8xR/3RisYDOP8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USgjAAAAA3AAAAA8AAAAAAAAAAAAAAAAA&#10;oQIAAGRycy9kb3ducmV2LnhtbFBLBQYAAAAABAAEAPkAAACOAw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jvk8UAAADcAAAADwAAAGRycy9kb3ducmV2LnhtbESPQWvCQBSE7wX/w/IKvdWNUiTEbESK&#10;2vbgwbRQvD2zzySYfRt2V03/vSsIPQ4z8w2TLwbTiQs531pWMBknIIgrq1uuFfx8r19TED4ga+ws&#10;k4I/8rAoRk85ZtpeeUeXMtQiQthnqKAJoc+k9FVDBv3Y9sTRO1pnMETpaqkdXiPcdHKaJDNpsOW4&#10;0GBP7w1Vp/JsFJjt12a7N9OP1W+K9rA5LoOjWqmX52E5BxFoCP/hR/tTK3ibTeB+Jh4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jvk8UAAADcAAAADwAAAAAAAAAA&#10;AAAAAAChAgAAZHJzL2Rvd25yZXYueG1sUEsFBgAAAAAEAAQA+QAAAJMDA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H5+cIAAADcAAAADwAAAGRycy9kb3ducmV2LnhtbESPT4vCMBTE78J+h/AW9qZpi4jtGoss&#10;CB5U8N/90bxtis1LabJav/1GEDwOM/MbZlEOthU36n3jWEE6SUAQV043XCs4n9bjOQgfkDW2jknB&#10;gzyUy4/RAgvt7nyg2zHUIkLYF6jAhNAVUvrKkEU/cR1x9H5dbzFE2ddS93iPcNvKLElm0mLDccFg&#10;Rz+Gquvxzyq45KdpVsntnjl9+B2u872hXKmvz2H1DSLQEN7hV3ujFUxnGTzPxCM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H5+cIAAADcAAAADwAAAAAAAAAAAAAA&#10;AAChAgAAZHJzL2Rvd25yZXYueG1sUEsFBgAAAAAEAAQA+QAAAJADA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Uf8UAAADcAAAADwAAAGRycy9kb3ducmV2LnhtbESPQWvCQBSE7wX/w/IEb3VjWiSkrhLE&#10;2nrwUBVKb6/ZZxLMvg27q0n/vVso9DjMzDfMYjWYVtzI+caygtk0AUFcWt1wpeB0fH3MQPiArLG1&#10;TAp+yMNqOXpYYK5tzx90O4RKRAj7HBXUIXS5lL6syaCf2o44emfrDIYoXSW1wz7CTSvTJJlLgw3H&#10;hRo7WtdUXg5Xo8Dsd9v9l0nfNp8Z2u/tuQiOKqUm46F4ARFoCP/hv/a7VvA8f4L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bUf8UAAADcAAAADwAAAAAAAAAA&#10;AAAAAAChAgAAZHJzL2Rvd25yZXYueG1sUEsFBgAAAAAEAAQA+QAAAJMDA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C8UAAADcAAAADwAAAGRycy9kb3ducmV2LnhtbESPQWvCQBSE7wX/w/IEb3VjkCCpq4ho&#10;ag851ArS2zP7TILZt2F3q+m/7xYKPQ4z8w2zXA+mE3dyvrWsYDZNQBBXVrdcKzh97J8XIHxA1thZ&#10;JgXf5GG9Gj0tMdf2we90P4ZaRAj7HBU0IfS5lL5qyKCf2p44elfrDIYoXS21w0eEm06mSZJJgy3H&#10;hQZ72jZU3Y5fRoEp34ry06Svu/MC7aW4boKjWqnJeNi8gAg0hP/wX/ugFcyzO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9MC8UAAADcAAAADwAAAAAAAAAA&#10;AAAAAAChAgAAZHJzL2Rvd25yZXYueG1sUEsFBgAAAAAEAAQA+QAAAJMDA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kMUAAADcAAAADwAAAGRycy9kb3ducmV2LnhtbESPQWvCQBSE7wX/w/IEb3VjaCWkrhLE&#10;2nrwUBVKb6/ZZxLMvg27q0n/vVso9DjMzDfMYjWYVtzI+caygtk0AUFcWt1wpeB0fH3MQPiArLG1&#10;TAp+yMNqOXpYYK5tzx90O4RKRAj7HBXUIXS5lL6syaCf2o44emfrDIYoXSW1wz7CTSvTJJlLgw3H&#10;hRo7WtdUXg5Xo8Dsd9v9l0nfNp8Z2u/tuQiOKqUm46F4ARFoCP/hv/a7VvA0f4b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pkMUAAADcAAAADwAAAAAAAAAA&#10;AAAAAAChAgAAZHJzL2Rvd25yZXYueG1sUEsFBgAAAAAEAAQA+QAAAJM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358UAAADcAAAADwAAAGRycy9kb3ducmV2LnhtbESPT2vCQBTE70K/w/IKvemmoQRJ3YiU&#10;mtaDB22heHtmX/7Q7Nuwu2r89t2C4HGYmd8wi+VoenEm5zvLCp5nCQjiyuqOGwXfX+vpHIQPyBp7&#10;y6TgSh6WxcNkgbm2F97ReR8aESHsc1TQhjDkUvqqJYN+Zgfi6NXWGQxRukZqh5cIN71MkySTBjuO&#10;Cy0O9NZS9bs/GQVmuym3B5N+vP/M0R7LehUcNUo9PY6rVxCBxnAP39qfWsFLlsH/mXg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F358UAAADcAAAADwAAAAAAAAAA&#10;AAAAAAChAgAAZHJzL2Rvd25yZXYueG1sUEsFBgAAAAAEAAQA+QAAAJM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3SfMUAAADcAAAADwAAAGRycy9kb3ducmV2LnhtbESPQWvCQBSE7wX/w/IEb3VjKKmkrhLE&#10;2nrwUBVKb6/ZZxLMvg27q0n/fVco9DjMzDfMYjWYVtzI+caygtk0AUFcWt1wpeB0fH2cg/ABWWNr&#10;mRT8kIfVcvSwwFzbnj/odgiViBD2OSqoQ+hyKX1Zk0E/tR1x9M7WGQxRukpqh32Em1amSZJJgw3H&#10;hRo7WtdUXg5Xo8Dsd9v9l0nfNp9ztN/bcxEcVUpNxkPxAiLQEP7Df+13reApe4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3SfM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JGDsAAAADcAAAADwAAAGRycy9kb3ducmV2LnhtbERPy4rCMBTdD/gP4QruxlQRkWoUEcfH&#10;woUPEHfX5toWm5uSZLT+vVkILg/nPZk1phIPcr60rKDXTUAQZ1aXnCs4Hf9+RyB8QNZYWSYFL/Iw&#10;m7Z+Jphq++Q9PQ4hFzGEfYoKihDqVEqfFWTQd21NHLmbdQZDhC6X2uEzhptK9pNkKA2WHBsKrGlR&#10;UHY//BsFZrdd7S6mv16eR2ivq9s8OMqV6rSb+RhEoCZ8xR/3RisYDOPa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aiRg7AAAAA3AAAAA8AAAAAAAAAAAAAAAAA&#10;oQIAAGRycy9kb3ducmV2LnhtbFBLBQYAAAAABAAEAPkAAACOAw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7jlcUAAADcAAAADwAAAGRycy9kb3ducmV2LnhtbESPQWvCQBSE7wX/w/IEb3VjKMGmrhLE&#10;2nrwUBVKb6/ZZxLMvg27q0n/fVco9DjMzDfMYjWYVtzI+caygtk0AUFcWt1wpeB0fH2cg/ABWWNr&#10;mRT8kIfVcvSwwFzbnj/odgiViBD2OSqoQ+hyKX1Zk0E/tR1x9M7WGQxRukpqh32Em1amSZJJgw3H&#10;hRo7WtdUXg5Xo8Dsd9v9l0nfNp9ztN/bcxEcVUpNxkPxAiLQEP7Df+13reApe4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7jlcUAAADcAAAADwAAAAAAAAAA&#10;AAAAAAChAgAAZHJzL2Rvd25yZXYueG1sUEsFBgAAAAAEAAQA+QAAAJMDA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3c1cAAAADcAAAADwAAAGRycy9kb3ducmV2LnhtbERPy4rCMBTdD/gP4QruxlSRGalGEfG5&#10;cOEDxN21ubbF5qYkUTt/bxYDLg/nPZ42phJPcr60rKDXTUAQZ1aXnCs4HZffQxA+IGusLJOCP/Iw&#10;nbS+xphq++I9PQ8hFzGEfYoKihDqVEqfFWTQd21NHLmbdQZDhC6X2uErhptK9pPkRxosOTYUWNO8&#10;oOx+eBgFZrdd7S6mv16ch2ivq9ssOMqV6rSb2QhEoCZ8xP/ujVYw+I3z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0N3NXAAAAA3AAAAA8AAAAAAAAAAAAAAAAA&#10;oQIAAGRycy9kb3ducmV2LnhtbFBLBQYAAAAABAAEAPkAAACOAwAAAAA=&#10;"/>
              </v:group>
            </w:pict>
          </mc:Fallback>
        </mc:AlternateContent>
      </w:r>
      <w:r>
        <w:rPr>
          <w:noProof/>
        </w:rPr>
        <mc:AlternateContent>
          <mc:Choice Requires="wpg">
            <w:drawing>
              <wp:anchor distT="0" distB="0" distL="114300" distR="114300" simplePos="0" relativeHeight="251659264" behindDoc="0" locked="0" layoutInCell="1" allowOverlap="1" wp14:anchorId="42AC73C8" wp14:editId="6CE2AA20">
                <wp:simplePos x="0" y="0"/>
                <wp:positionH relativeFrom="column">
                  <wp:posOffset>367665</wp:posOffset>
                </wp:positionH>
                <wp:positionV relativeFrom="paragraph">
                  <wp:posOffset>39370</wp:posOffset>
                </wp:positionV>
                <wp:extent cx="2381250" cy="2247900"/>
                <wp:effectExtent l="38100" t="38100" r="57150" b="57150"/>
                <wp:wrapNone/>
                <wp:docPr id="325" name="Group 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326"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35"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52"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 o:spid="_x0000_s1026" style="position:absolute;margin-left:28.95pt;margin-top:3.1pt;width:187.5pt;height:177pt;z-index:251659264"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0BG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dARnGAAAA3AAAAA8AAAAAAAAA&#10;AAAAAAAAoQIAAGRycy9kb3ducmV2LnhtbFBLBQYAAAAABAAEAPkAAACUAw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bsYAAADcAAAADwAAAGRycy9kb3ducmV2LnhtbESPQWvCQBSE7wX/w/KE3uqmBkKJriIV&#10;QXso1Rb0+Mw+k2j2bdjdJum/7xYKHoeZ+YaZLwfTiI6cry0reJ4kIIgLq2suFXx9bp5eQPiArLGx&#10;TAp+yMNyMXqYY65tz3vqDqEUEcI+RwVVCG0upS8qMugntiWO3sU6gyFKV0rtsI9w08hpkmTSYM1x&#10;ocKWXisqbodvo+A9/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n27GAAAA3AAAAA8AAAAAAAAA&#10;AAAAAAAAoQIAAGRycy9kb3ducmV2LnhtbFBLBQYAAAAABAAEAPkAAACUAw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mL18QAAADcAAAADwAAAGRycy9kb3ducmV2LnhtbESPQWvCQBSE74L/YXmCN92opWjqKlos&#10;eBEa7aHHR/Y1Ccm+Ddmtm/bXu4LgcZiZb5j1tjeNuFLnKssKZtMEBHFudcWFgq/Lx2QJwnlkjY1l&#10;UvBHDrab4WCNqbaBM7qefSEihF2KCkrv21RKl5dk0E1tSxy9H9sZ9FF2hdQdhgg3jZwnyas0WHFc&#10;KLGl95Ly+vxrFEg6hkPg+n/fr+rk+zNbYRZOSo1H/e4NhKfeP8OP9lErWCxe4H4mHgG5u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YvX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H8cAAADcAAAADwAAAGRycy9kb3ducmV2LnhtbESPQWvCQBSE74L/YXlCb7qxgdCmriKW&#10;gvZQqi3o8Zl9TaLZt2F3m6T/vlsQehxm5htmsRpMIzpyvrasYD5LQBAXVtdcKvj8eJk+gPABWWNj&#10;mRT8kIfVcjxaYK5tz3vqDqEUEcI+RwVVCG0upS8qMuhntiWO3pd1BkOUrpTaYR/hppH3SZJJgzXH&#10;hQpb2lRUXA/fRsFb+p51693rdjjusnPxvD+fLr1T6m4yrJ9ABBrCf/jW3moFafoI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0fxwAAANwAAAAPAAAAAAAA&#10;AAAAAAAAAKECAABkcnMvZG93bnJldi54bWxQSwUGAAAAAAQABAD5AAAAlQ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lFesUAAADcAAAADwAAAGRycy9kb3ducmV2LnhtbESPQWvCQBSE7wX/w/KE3uqmUYpEVwli&#10;rR481BbE2zP7TEKzb8PuNkn/fVco9DjMzDfMcj2YRnTkfG1ZwfMkAUFcWF1zqeDz4/VpDsIHZI2N&#10;ZVLwQx7Wq9HDEjNte36n7hRKESHsM1RQhdBmUvqiIoN+Ylvi6N2sMxiidKXUDvsIN41Mk+RFGqw5&#10;LlTY0qai4uv0bRSY42F3vJj0bXueo73ubnlwVCr1OB7yBYhAQ/gP/7X3WsF0N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lFes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DdDsUAAADcAAAADwAAAGRycy9kb3ducmV2LnhtbESPQWvCQBSE7wX/w/IEb3VjGoqkrhLE&#10;2nrwUBVKb6/ZZxLMvg27q0n/fVco9DjMzDfMYjWYVtzI+caygtk0AUFcWt1wpeB0fH2cg/ABWWNr&#10;mRT8kIfVcvSwwFzbnj/odgiViBD2OSqoQ+hyKX1Zk0E/tR1x9M7WGQxRukpqh32Em1amSfIsDTYc&#10;F2rsaF1TeTlcjQKz3233XyZ923zO0X5vz0VwVCk1GQ/FC4hAQ/gP/7XftYKnLI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DdDsUAAADcAAAADwAAAAAAAAAA&#10;AAAAAAChAgAAZHJzL2Rvd25yZXYueG1sUEsFBgAAAAAEAAQA+QAAAJMDA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x4lcUAAADcAAAADwAAAGRycy9kb3ducmV2LnhtbESPT2vCQBTE7wW/w/IEb3VjbEVSVwni&#10;vx48VAult2f2mQSzb8Puqum3dwuFHoeZ+Q0zW3SmETdyvrasYDRMQBAXVtdcKvg8rp+nIHxA1thY&#10;JgU/5GEx7z3NMNP2zh90O4RSRAj7DBVUIbSZlL6oyKAf2pY4emfrDIYoXSm1w3uEm0amSTKRBmuO&#10;CxW2tKyouByuRoHZv2/23ybdrr6maE+bcx4clUoN+l3+BiJQF/7Df+2dVjB+eYX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x4lcUAAADcAAAADwAAAAAAAAAA&#10;AAAAAAChAgAAZHJzL2Rvd25yZXYueG1sUEsFBgAAAAAEAAQA+QAAAJMDA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7m4sUAAADcAAAADwAAAGRycy9kb3ducmV2LnhtbESPQWvCQBSE7wX/w/IEb3VjWiSkrhLE&#10;2nrwUBVKb6/ZZxLMvg27q0n/vVso9DjMzDfMYjWYVtzI+caygtk0AUFcWt1wpeB0fH3MQPiArLG1&#10;TAp+yMNqOXpYYK5tzx90O4RKRAj7HBXUIXS5lL6syaCf2o44emfrDIYoXSW1wz7CTSvTJJlLgw3H&#10;hRo7WtdUXg5Xo8Dsd9v9l0nfNp8Z2u/tuQiOKqUm46F4ARFoCP/hv/a7VvD0PI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7m4s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DecUAAADcAAAADwAAAGRycy9kb3ducmV2LnhtbESPT2vCQBTE7wW/w/IEb3VjLFVSVwni&#10;vx48VAult2f2mQSzb8Puqum3dwuFHoeZ+Q0zW3SmETdyvrasYDRMQBAXVtdcKvg8rp+nIHxA1thY&#10;JgU/5GEx7z3NMNP2zh90O4RSRAj7DBVUIbSZlL6oyKAf2pY4emfrDIYoXSm1w3uEm0amSfIqDdYc&#10;FypsaVlRcTlcjQKzf9/sv026XX1N0Z425zw4KpUa9Lv8DUSgLvyH/9o7rWD8Mo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JDecUAAADcAAAADwAAAAAAAAAA&#10;AAAAAAChAgAAZHJzL2Rvd25yZXYueG1sUEsFBgAAAAAEAAQA+QAAAJMDA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XC8AAAADcAAAADwAAAGRycy9kb3ducmV2LnhtbERPy4rCMBTdD/gP4QruxlQdBqlGEfG5&#10;cOEDxN21ubbF5qYkUTt/bxYDLg/nPZ42phJPcr60rKDXTUAQZ1aXnCs4HZffQxA+IGusLJOCP/Iw&#10;nbS+xphq++I9PQ8hFzGEfYoKihDqVEqfFWTQd21NHLmbdQZDhC6X2uErhptK9pPkVxosOTYUWNO8&#10;oOx+eBgFZrdd7S6mv16ch2ivq9ssOMqV6rSb2QhEoCZ8xP/ujVYw+Ilr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91wvAAAAA3AAAAA8AAAAAAAAAAAAAAAAA&#10;oQIAAGRycy9kb3ducmV2LnhtbFBLBQYAAAAABAAEAPkAAACOAw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FykMYAAADcAAAADwAAAGRycy9kb3ducmV2LnhtbESPzWsCMRTE7wX/h/AEbzXrB8WuRhHx&#10;oz14cC2U3p6b5+7i5mVJom7/+6YgeBxm5jfMbNGaWtzI+cqygkE/AUGcW11xoeDruHmdgPABWWNt&#10;mRT8kofFvPMyw1TbOx/oloVCRAj7FBWUITSplD4vyaDv24Y4emfrDIYoXSG1w3uEm1oOk+RNGqw4&#10;LpTY0Kqk/JJdjQKz/9zuf8xwt/6eoD1tz8vgqFCq122XUxCB2vAMP9ofWsFo/A7/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cpDGAAAA3AAAAA8AAAAAAAAA&#10;AAAAAAAAoQIAAGRycy9kb3ducmV2LnhtbFBLBQYAAAAABAAEAPkAAACUAw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JN0MAAAADcAAAADwAAAGRycy9kb3ducmV2LnhtbERPy4rCMBTdD/gP4QruxlRlBqlGEfG5&#10;cOEDxN21ubbF5qYkUTt/bxYDLg/nPZ42phJPcr60rKDXTUAQZ1aXnCs4HZffQxA+IGusLJOCP/Iw&#10;nbS+xphq++I9PQ8hFzGEfYoKihDqVEqfFWTQd21NHLmbdQZDhC6X2uErhptK9pPkVxosOTYUWNO8&#10;oOx+eBgFZrdd7S6mv16ch2ivq9ssOMqV6rSb2QhEoCZ8xP/ujVYw+Inz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STdDAAAAA3AAAAA8AAAAAAAAAAAAAAAAA&#10;oQIAAGRycy9kb3ducmV2LnhtbFBLBQYAAAAABAAEAPkAAACOAw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VgVsIAAADcAAAADwAAAGRycy9kb3ducmV2LnhtbESPT4vCMBTE78J+h/AWvGlaV8VWo4gg&#10;eNgV/Hd/NM+m2LyUJqv122+EBY/DzPyGWaw6W4s7tb5yrCAdJiCIC6crLhWcT9vBDIQPyBprx6Tg&#10;SR5Wy4/eAnPtHnyg+zGUIkLY56jAhNDkUvrCkEU/dA1x9K6utRiibEupW3xEuK3lKEmm0mLFccFg&#10;QxtDxe34axVcstN4VMjvPXP69D+4zfaGMqX6n916DiJQF97h//ZOK/iapPA6E4+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VgVsIAAADcAAAADwAAAAAAAAAAAAAA&#10;AAChAgAAZHJzL2Rvd25yZXYueG1sUEsFBgAAAAAEAAQA+QAAAJADA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x2PMUAAADcAAAADwAAAGRycy9kb3ducmV2LnhtbESPT2sCMRTE7wW/Q3iF3mq2WxRZjSLS&#10;+ufgQS0Ub8/Nc3dx87IkUddvbwTB4zAzv2FGk9bU4kLOV5YVfHUTEMS51RUXCv52v58DED4ga6wt&#10;k4IbeZiMO28jzLS98oYu21CICGGfoYIyhCaT0uclGfRd2xBH72idwRClK6R2eI1wU8s0SfrSYMVx&#10;ocSGZiXlp+3ZKDDr1Xy9N+ni53+A9jA/ToOjQqmP93Y6BBGoDa/ws73UCr57KT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x2PMUAAADcAAAADwAAAAAAAAAA&#10;AAAAAAChAgAAZHJzL2Rvd25yZXYueG1sUEsFBgAAAAAEAAQA+QAAAJMDA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Tp8UAAADcAAAADwAAAGRycy9kb3ducmV2LnhtbESPQWvCQBSE7wX/w/KE3uqmEYtEVwli&#10;rR481BbE2zP7TEKzb8PuNkn/fVco9DjMzDfMcj2YRnTkfG1ZwfMkAUFcWF1zqeDz4/VpDsIHZI2N&#10;ZVLwQx7Wq9HDEjNte36n7hRKESHsM1RQhdBmUvqiIoN+Ylvi6N2sMxiidKXUDvsIN41Mk+RFGqw5&#10;LlTY0qai4uv0bRSY42F3vJj0bXueo73ubnlwVCr1OB7yBYhAQ/gP/7X3WsF0N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DTp8UAAADcAAAADwAAAAAAAAAA&#10;AAAAAAChAgAAZHJzL2Rvd25yZXYueG1sUEsFBgAAAAAEAAQA+QAAAJMDA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lL08UAAADcAAAADwAAAGRycy9kb3ducmV2LnhtbESPT2vCQBTE7wW/w/IEb3VjbEVSVwni&#10;vx48VAult2f2mQSzb8Puqum3dwuFHoeZ+Q0zW3SmETdyvrasYDRMQBAXVtdcKvg8rp+nIHxA1thY&#10;JgU/5GEx7z3NMNP2zh90O4RSRAj7DBVUIbSZlL6oyKAf2pY4emfrDIYoXSm1w3uEm0amSTKRBmuO&#10;CxW2tKyouByuRoHZv2/23ybdrr6maE+bcx4clUoN+l3+BiJQF/7Df+2dVjB+fY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lL08UAAADcAAAADwAAAAAAAAAA&#10;AAAAAAChAgAAZHJzL2Rvd25yZXYueG1sUEsFBgAAAAAEAAQA+QAAAJM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XuSMUAAADcAAAADwAAAGRycy9kb3ducmV2LnhtbESPQWvCQBSE7wX/w/IEb3VjSoqkrhLE&#10;2nrwUBVKb6/ZZxLMvg27q0n/fVco9DjMzDfMYjWYVtzI+caygtk0AUFcWt1wpeB0fH2cg/ABWWNr&#10;mRT8kIfVcvSwwFzbnj/odgiViBD2OSqoQ+hyKX1Zk0E/tR1x9M7WGQxRukpqh32Em1amSfIsDTYc&#10;F2rsaF1TeTlcjQKz3233XyZ923zO0X5vz0VwVCk1GQ/FC4hAQ/gP/7XftYKnLI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mXuSMUAAADcAAAADwAAAAAAAAAA&#10;AAAAAAChAgAAZHJzL2Rvd25yZXYueG1sUEsFBgAAAAAEAAQA+QAAAJM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wP8UAAADcAAAADwAAAGRycy9kb3ducmV2LnhtbESPQWvCQBSE7wX/w/IEb3VjSiWkrhLE&#10;2nrwUBVKb6/ZZxLMvg27q0n/vVso9DjMzDfMYjWYVtzI+caygtk0AUFcWt1wpeB0fH3MQPiArLG1&#10;TAp+yMNqOXpYYK5tzx90O4RKRAj7HBXUIXS5lL6syaCf2o44emfrDIYoXSW1wz7CTSvTJJlLgw3H&#10;hRo7WtdUXg5Xo8Dsd9v9l0nfNp8Z2u/tuQiOKqUm46F4ARFoCP/hv/a7VvD0PI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dwP8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VpMUAAADcAAAADwAAAGRycy9kb3ducmV2LnhtbESPT2vCQBTE7wW/w/IEb3VjpFVSVwni&#10;vx48VAult2f2mQSzb8Puqum3dwuFHoeZ+Q0zW3SmETdyvrasYDRMQBAXVtdcKvg8rp+nIHxA1thY&#10;JgU/5GEx7z3NMNP2zh90O4RSRAj7DBVUIbSZlL6oyKAf2pY4emfrDIYoXSm1w3uEm0amSfIqDdYc&#10;FypsaVlRcTlcjQKzf9/sv026XX1N0Z425zw4KpUa9Lv8DUSgLvyH/9o7rWD8Mo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vVpMUAAADcAAAADwAAAAAAAAAA&#10;AAAAAAChAgAAZHJzL2Rvd25yZXYueG1sUEsFBgAAAAAEAAQA+QAAAJMDA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B1sAAAADcAAAADwAAAGRycy9kb3ducmV2LnhtbERPy4rCMBTdD/gP4QruxlRlBqlGEfG5&#10;cOEDxN21ubbF5qYkUTt/bxYDLg/nPZ42phJPcr60rKDXTUAQZ1aXnCs4HZffQxA+IGusLJOCP/Iw&#10;nbS+xphq++I9PQ8hFzGEfYoKihDqVEqfFWTQd21NHLmbdQZDhC6X2uErhptK9pPkVxosOTYUWNO8&#10;oOx+eBgFZrdd7S6mv16ch2ivq9ssOMqV6rSb2QhEoCZ8xP/ujVYw+Ilr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kQdbAAAAA3AAAAA8AAAAAAAAAAAAAAAAA&#10;oQIAAGRycy9kb3ducmV2LnhtbFBLBQYAAAAABAAEAPkAAACOAw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jkTcUAAADcAAAADwAAAGRycy9kb3ducmV2LnhtbESPT2sCMRTE7wW/Q3iCt5pVsdjVKCL+&#10;aQ8eXAult+fmubu4eVmSqNtv3xQEj8PM/IaZLVpTixs5X1lWMOgnIIhzqysuFHwdN68TED4ga6wt&#10;k4Jf8rCYd15mmGp75wPdslCICGGfooIyhCaV0uclGfR92xBH72ydwRClK6R2eI9wU8thkrxJgxXH&#10;hRIbWpWUX7KrUWD2n9v9jxnu1t8TtKfteRkcFUr1uu1yCiJQG57hR/tDKxiN3+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jkTcUAAADcAAAADwAAAAAAAAAA&#10;AAAAAAChAgAAZHJzL2Rvd25yZXYueG1sUEsFBgAAAAAEAAQA+QAAAJMDAAAAAA==&#10;"/>
              </v:group>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bookmarkStart w:id="0" w:name="_GoBack"/>
      <w:bookmarkEnd w:id="0"/>
    </w:p>
    <w:p w:rsidR="0010218D" w:rsidRDefault="0010218D" w:rsidP="0010218D"/>
    <w:p w:rsidR="0010218D" w:rsidRDefault="0010218D" w:rsidP="0010218D">
      <w:r>
        <w:t xml:space="preserve">      </w:t>
      </w:r>
      <w:r>
        <w:t>3</w:t>
      </w:r>
      <w:r>
        <w:t xml:space="preserve">.  </w:t>
      </w:r>
      <w:r w:rsidRPr="00F03F7C">
        <w:rPr>
          <w:position w:val="-10"/>
        </w:rPr>
        <w:object w:dxaOrig="1219" w:dyaOrig="320">
          <v:shape id="_x0000_i1062" type="#_x0000_t75" style="width:60.75pt;height:15.75pt" o:ole="">
            <v:imagedata r:id="rId9" o:title=""/>
          </v:shape>
          <o:OLEObject Type="Embed" ProgID="Equation.DSMT4" ShapeID="_x0000_i1062" DrawAspect="Content" ObjectID="_1479027554" r:id="rId10"/>
        </w:object>
      </w:r>
      <w:r>
        <w:tab/>
      </w:r>
      <w:r>
        <w:tab/>
      </w:r>
      <w:r>
        <w:tab/>
        <w:t xml:space="preserve">      </w:t>
      </w:r>
      <w:r>
        <w:tab/>
      </w:r>
      <w:r>
        <w:tab/>
      </w:r>
      <w:r>
        <w:tab/>
        <w:t xml:space="preserve">     </w:t>
      </w:r>
      <w:r>
        <w:t xml:space="preserve">   </w:t>
      </w:r>
      <w:r>
        <w:t>4</w:t>
      </w:r>
      <w:r>
        <w:t>.</w:t>
      </w:r>
      <w:r>
        <w:t xml:space="preserve">      </w:t>
      </w:r>
      <w:r>
        <w:t xml:space="preserve"> </w:t>
      </w:r>
      <w:r w:rsidRPr="00F03F7C">
        <w:rPr>
          <w:position w:val="-10"/>
        </w:rPr>
        <w:object w:dxaOrig="1200" w:dyaOrig="320">
          <v:shape id="_x0000_i1064" type="#_x0000_t75" style="width:60pt;height:15.75pt" o:ole="">
            <v:imagedata r:id="rId11" o:title=""/>
          </v:shape>
          <o:OLEObject Type="Embed" ProgID="Equation.DSMT4" ShapeID="_x0000_i1064" DrawAspect="Content" ObjectID="_1479027555" r:id="rId12"/>
        </w:object>
      </w:r>
      <w:r>
        <w:tab/>
      </w:r>
      <w:r>
        <w:tab/>
      </w:r>
      <w:r>
        <w:tab/>
      </w:r>
      <w:r>
        <w:tab/>
      </w:r>
    </w:p>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s">
            <w:drawing>
              <wp:anchor distT="0" distB="0" distL="114300" distR="114300" simplePos="0" relativeHeight="251688960" behindDoc="0" locked="0" layoutInCell="1" allowOverlap="1" wp14:anchorId="7137D3C1" wp14:editId="05C37739">
                <wp:simplePos x="0" y="0"/>
                <wp:positionH relativeFrom="column">
                  <wp:posOffset>3834765</wp:posOffset>
                </wp:positionH>
                <wp:positionV relativeFrom="paragraph">
                  <wp:posOffset>45720</wp:posOffset>
                </wp:positionV>
                <wp:extent cx="3400425" cy="866775"/>
                <wp:effectExtent l="0" t="0" r="0" b="9525"/>
                <wp:wrapNone/>
                <wp:docPr id="435"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028" type="#_x0000_t202" style="position:absolute;margin-left:301.95pt;margin-top:3.6pt;width:267.75pt;height:68.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36C16C99" wp14:editId="356FE779">
                <wp:simplePos x="0" y="0"/>
                <wp:positionH relativeFrom="column">
                  <wp:posOffset>-51435</wp:posOffset>
                </wp:positionH>
                <wp:positionV relativeFrom="paragraph">
                  <wp:posOffset>45720</wp:posOffset>
                </wp:positionV>
                <wp:extent cx="3400425" cy="771525"/>
                <wp:effectExtent l="0" t="0" r="0" b="9525"/>
                <wp:wrapNone/>
                <wp:docPr id="434"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4" o:spid="_x0000_s1029" type="#_x0000_t202" style="position:absolute;margin-left:-4.05pt;margin-top:3.6pt;width:267.75pt;height:60.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wxx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g">
            <w:drawing>
              <wp:anchor distT="0" distB="0" distL="114300" distR="114300" simplePos="0" relativeHeight="251695104" behindDoc="0" locked="0" layoutInCell="1" allowOverlap="1" wp14:anchorId="50F4DF51" wp14:editId="5D28086E">
                <wp:simplePos x="0" y="0"/>
                <wp:positionH relativeFrom="column">
                  <wp:posOffset>4072255</wp:posOffset>
                </wp:positionH>
                <wp:positionV relativeFrom="paragraph">
                  <wp:posOffset>116205</wp:posOffset>
                </wp:positionV>
                <wp:extent cx="2381250" cy="2247900"/>
                <wp:effectExtent l="38100" t="38100" r="57150" b="57150"/>
                <wp:wrapNone/>
                <wp:docPr id="506" name="Group 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507"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16"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33"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6" o:spid="_x0000_s1026" style="position:absolute;margin-left:320.65pt;margin-top:9.15pt;width:187.5pt;height:177pt;z-index:251695104"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Q8GccAAADcAAAADwAAAGRycy9kb3ducmV2LnhtbESPQWvCQBSE70L/w/IKvelGa0OJriKW&#10;gvZQqi20x2f2mUSzb8PumqT/3hUKPQ4z8w0zX/amFi05X1lWMB4lIIhzqysuFHx9vg6fQfiArLG2&#10;TAp+ycNycTeYY6Ztxztq96EQEcI+QwVlCE0mpc9LMuhHtiGO3tE6gyFKV0jtsItwU8tJkqTSYMVx&#10;ocSG1iXl5/3FKHh//Ejb1fZt039v00P+sjv8nDqn1MN9v5qBCNSH//Bfe6MVPI2n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DwZxwAAANwAAAAPAAAAAAAA&#10;AAAAAAAAAKECAABkcnMvZG93bnJldi54bWxQSwUGAAAAAAQABAD5AAAAlQM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uw1MQAAADcAAAADwAAAGRycy9kb3ducmV2LnhtbESPQWvCQBSE70L/w/IKvekmBUVT19CW&#10;FrwIRnvo8ZF9TUKyb0N260Z/vSsIHoeZ+YZZ56PpxIkG11hWkM4SEMSl1Q1XCn6O39MlCOeRNXaW&#10;ScGZHOSbp8kaM20DF3Q6+EpECLsMFdTe95mUrqzJoJvZnjh6f3Yw6KMcKqkHDBFuOvmaJAtpsOG4&#10;UGNPnzWV7eHfKJC0DV+B28vHuGqT332xwiLslHp5Ht/fQHga/SN8b2+1gnk6h9uZeATk5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7DU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wp8MAAADcAAAADwAAAGRycy9kb3ducmV2LnhtbERPy2rCQBTdF/yH4Qrd1Ukthp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D8KfDAAAA3AAAAA8AAAAAAAAAAAAA&#10;AAAAoQIAAGRycy9kb3ducmV2LnhtbFBLBQYAAAAABAAEAPkAAACRAw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9VPMcAAADcAAAADwAAAGRycy9kb3ducmV2LnhtbESPT2vCQBTE70K/w/IK3nSj0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1U8xwAAANwAAAAPAAAAAAAA&#10;AAAAAAAAAKECAABkcnMvZG93bnJldi54bWxQSwUGAAAAAAQABAD5AAAAlQ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T6VsUAAADcAAAADwAAAGRycy9kb3ducmV2LnhtbESPT2sCMRTE7wW/Q3iF3mq2SxVZjSLS&#10;+ufgQS0Ub8/Nc3dx87IkUddvbwTB4zAzv2FGk9bU4kLOV5YVfHUTEMS51RUXCv52v58DED4ga6wt&#10;k4IbeZiMO28jzLS98oYu21CICGGfoYIyhCaT0uclGfRd2xBH72idwRClK6R2eI1wU8s0SfrSYMVx&#10;ocSGZiXlp+3ZKDDr1Xy9N+ni53+A9jA/ToOjQqmP93Y6BBGoDa/ws73UCnrpNz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T6Vs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hfzcUAAADcAAAADwAAAGRycy9kb3ducmV2LnhtbESPQWvCQBSE74L/YXmF3nTTQIqkriLF&#10;pu3BQ1Uo3p7ZZxKafRt2t0n6712h4HGYmW+Y5Xo0rejJ+caygqd5AoK4tLrhSsHx8DZbgPABWWNr&#10;mRT8kYf1ajpZYq7twF/U70MlIoR9jgrqELpcSl/WZNDPbUccvYt1BkOUrpLa4RDhppVpkjxLgw3H&#10;hRo7eq2p/Nn/GgVm91nsTiZ9334v0J6LyyY4qpR6fBg3LyACjeEe/m9/aAVZmsHtTDw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hfzcUAAADcAAAADwAAAAAAAAAA&#10;AAAAAAChAgAAZHJzL2Rvd25yZXYueG1sUEsFBgAAAAAEAAQA+QAAAJMDA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rBusYAAADcAAAADwAAAGRycy9kb3ducmV2LnhtbESPzWrDMBCE74W+g9hCbo1cQ0xwoxhT&#10;mp8ecmhaKLltrI1taq2MpMTu20eBQo7DzHzDLIrRdOJCzreWFbxMExDEldUt1wq+v1bPcxA+IGvs&#10;LJOCP/JQLB8fFphrO/AnXfahFhHCPkcFTQh9LqWvGjLop7Ynjt7JOoMhSldL7XCIcNPJNEkyabDl&#10;uNBgT28NVb/7s1Fgdh/r3cGkm/efOdrj+lQGR7VSk6exfAURaAz38H97qxXM0gxuZ+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6wbrGAAAA3AAAAA8AAAAAAAAA&#10;AAAAAAAAoQIAAGRycy9kb3ducmV2LnhtbFBLBQYAAAAABAAEAPkAAACUAw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ZkIcUAAADcAAAADwAAAGRycy9kb3ducmV2LnhtbESPT2sCMRTE7wW/Q3iF3mq2C1VZjSLS&#10;+ufgQS0Ub8/Nc3dx87IkUddvbwTB4zAzv2FGk9bU4kLOV5YVfHUTEMS51RUXCv52v58DED4ga6wt&#10;k4IbeZiMO28jzLS98oYu21CICGGfoYIyhCaT0uclGfRd2xBH72idwRClK6R2eI1wU8s0SXrSYMVx&#10;ocSGZiXlp+3ZKDDr1Xy9N+ni53+A9jA/ToOjQqmP93Y6BBGoDa/ws73UCr7TPj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ZkIc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nwU8EAAADcAAAADwAAAGRycy9kb3ducmV2LnhtbERPy4rCMBTdC/5DuMLsNJ3CiFSjyOBz&#10;4cI6MLi7Nte22NyUJGr9+8liwOXhvGeLzjTiQc7XlhV8jhIQxIXVNZcKfk7r4QSED8gaG8uk4EUe&#10;FvN+b4aZtk8+0iMPpYgh7DNUUIXQZlL6oiKDfmRb4shdrTMYInSl1A6fMdw0Mk2SsTRYc2yosKXv&#10;iopbfjcKzGG/OZxNul39TtBeNtdlcFQq9THollMQgbrwFv+7d1rBVxrXxjPxCM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KfBTwQAAANwAAAAPAAAAAAAAAAAAAAAA&#10;AKECAABkcnMvZG93bnJldi54bWxQSwUGAAAAAAQABAD5AAAAjwM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VVyMUAAADcAAAADwAAAGRycy9kb3ducmV2LnhtbESPT2sCMRTE70K/Q3iCN826oNjVKFJa&#10;/xw8aAXx9rp57i7dvCxJ1O23bwTB4zAzv2Fmi9bU4kbOV5YVDAcJCOLc6ooLBcfvr/4EhA/IGmvL&#10;pOCPPCzmb50ZZtreeU+3QyhEhLDPUEEZQpNJ6fOSDPqBbYijd7HOYIjSFVI7vEe4qWWaJGNpsOK4&#10;UGJDHyXlv4erUWB229XubNL152mC9md1WQZHhVK9brucggjUhlf42d5oBaP0HR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VVyM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ZqiMAAAADcAAAADwAAAGRycy9kb3ducmV2LnhtbERPy4rCMBTdD/gP4QruxlRlBqlGEfG5&#10;cOEDxN21ubbF5qYkUTt/bxYDLg/nPZ42phJPcr60rKDXTUAQZ1aXnCs4HZffQxA+IGusLJOCP/Iw&#10;nbS+xphq++I9PQ8hFzGEfYoKihDqVEqfFWTQd21NHLmbdQZDhC6X2uErhptK9pPkVxosOTYUWNO8&#10;oOx+eBgFZrdd7S6mv16ch2ivq9ssOMqV6rSb2QhEoCZ8xP/ujVbwM4jz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2GaojAAAAA3AAAAA8AAAAAAAAAAAAAAAAA&#10;oQIAAGRycy9kb3ducmV2LnhtbFBLBQYAAAAABAAEAPkAAACOAw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rPE8YAAADcAAAADwAAAGRycy9kb3ducmV2LnhtbESPT2sCMRTE7wW/Q3iF3mp2LRZZN8oi&#10;au3BQ21BvD03b//QzcuSpLp+e1Mo9DjMzG+YfDmYTlzI+daygnScgCAurW65VvD1uXmegfABWWNn&#10;mRTcyMNyMXrIMdP2yh90OYRaRAj7DBU0IfSZlL5syKAf2544epV1BkOUrpba4TXCTScnSfIqDbYc&#10;FxrsadVQ+X34MQrM/n27P5nJ2/o4Q3veVkVwVCv19DgUcxCBhvAf/mvvtILpSwq/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KzxPGAAAA3AAAAA8AAAAAAAAA&#10;AAAAAAAAoQIAAGRycy9kb3ducmV2LnhtbFBLBQYAAAAABAAEAPkAAACUAw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ZecIAAADcAAAADwAAAGRycy9kb3ducmV2LnhtbESPT4vCMBTE78J+h/AWvGlqV8VWo4gg&#10;eNgV/Hd/NM+m2LyUJqv122+EBY/DzPyGWaw6W4s7tb5yrGA0TEAQF05XXCo4n7aDGQgfkDXWjknB&#10;kzyslh+9BebaPfhA92MoRYSwz1GBCaHJpfSFIYt+6Bri6F1dazFE2ZZSt/iIcFvLNEmm0mLFccFg&#10;QxtDxe34axVcstM4LeT3nnn09D+4zfaGMqX6n916DiJQF97h//ZOK5h8pfA6E4+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PZecIAAADcAAAADwAAAAAAAAAAAAAA&#10;AAChAgAAZHJzL2Rvd25yZXYueG1sUEsFBgAAAAAEAAQA+QAAAJADA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0/8UAAADcAAAADwAAAGRycy9kb3ducmV2LnhtbESPQWvCQBSE7wX/w/KE3uqmEYtEVwli&#10;rR481BbE2zP7TEKzb8PuNkn/fVco9DjMzDfMcj2YRnTkfG1ZwfMkAUFcWF1zqeDz4/VpDsIHZI2N&#10;ZVLwQx7Wq9HDEjNte36n7hRKESHsM1RQhdBmUvqiIoN+Ylvi6N2sMxiidKXUDvsIN41Mk+RFGqw5&#10;LlTY0qai4uv0bRSY42F3vJj0bXueo73ubnlwVCr1OB7yBYhAQ/gP/7X3WsFsO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T0/8UAAADcAAAADwAAAAAAAAAA&#10;AAAAAAChAgAAZHJzL2Rvd25yZXYueG1sUEsFBgAAAAAEAAQA+QAAAJMDA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1si8UAAADcAAAADwAAAGRycy9kb3ducmV2LnhtbESPT2vCQBTE7wW/w/IEb3VjbEVSVwni&#10;vx48VAult2f2mQSzb8Puqum3dwuFHoeZ+Q0zW3SmETdyvrasYDRMQBAXVtdcKvg8rp+nIHxA1thY&#10;JgU/5GEx7z3NMNP2zh90O4RSRAj7DBVUIbSZlL6oyKAf2pY4emfrDIYoXSm1w3uEm0amSTKRBmuO&#10;CxW2tKyouByuRoHZv2/23ybdrr6maE+bcx4clUoN+l3+BiJQF/7Df+2dVvA6fo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1si8UAAADcAAAADwAAAAAAAAAA&#10;AAAAAAChAgAAZHJzL2Rvd25yZXYueG1sUEsFBgAAAAAEAAQA+QAAAJMDA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JEMUAAADcAAAADwAAAGRycy9kb3ducmV2LnhtbESPQWvCQBSE7wX/w/IEb3VjSoqkrhLE&#10;2nrwUBVKb6/ZZxLMvg27q0n/fVco9DjMzDfMYjWYVtzI+caygtk0AUFcWt1wpeB0fH2cg/ABWWNr&#10;mRT8kIfVcvSwwFzbnj/odgiViBD2OSqoQ+hyKX1Zk0E/tR1x9M7WGQxRukpqh32Em1amSfIsDTYc&#10;F2rsaF1TeTlcjQKz3233XyZ923zO0X5vz0VwVCk1GQ/FC4hAQ/gP/7XftYLsK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HJEMUAAADcAAAADwAAAAAAAAAA&#10;AAAAAAChAgAAZHJzL2Rvd25yZXYueG1sUEsFBgAAAAAEAAQA+QAAAJM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XZ8UAAADcAAAADwAAAGRycy9kb3ducmV2LnhtbESPQWvCQBSE7wX/w/IEb3VjSiWkrhLE&#10;2nrwUBVKb6/ZZxLMvg27q0n/vVso9DjMzDfMYjWYVtzI+caygtk0AUFcWt1wpeB0fH3MQPiArLG1&#10;TAp+yMNqOXpYYK5tzx90O4RKRAj7HBXUIXS5lL6syaCf2o44emfrDIYoXSW1wz7CTSvTJJlLgw3H&#10;hRo7WtdUXg5Xo8Dsd9v9l0nfNp8Z2u/tuQiOKqUm46F4ARFoCP/hv/a7VvD8NI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NXZ8UAAADcAAAADwAAAAAAAAAA&#10;AAAAAAChAgAAZHJzL2Rvd25yZXYueG1sUEsFBgAAAAAEAAQA+QAAAJM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y/MUAAADcAAAADwAAAGRycy9kb3ducmV2LnhtbESPT2vCQBTE7wW/w/IEb3VjpFVSVwni&#10;vx48VAult2f2mQSzb8Puqum3dwuFHoeZ+Q0zW3SmETdyvrasYDRMQBAXVtdcKvg8rp+nIHxA1thY&#10;JgU/5GEx7z3NMNP2zh90O4RSRAj7DBVUIbSZlL6oyKAf2pY4emfrDIYoXSm1w3uEm0amSfIqDdYc&#10;FypsaVlRcTlcjQKzf9/sv026XX1N0Z425zw4KpUa9Lv8DUSgLvyH/9o7reBlPIH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y/M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mjsAAAADcAAAADwAAAGRycy9kb3ducmV2LnhtbERPy4rCMBTdD/gP4QruxlRlBqlGEfG5&#10;cOEDxN21ubbF5qYkUTt/bxYDLg/nPZ42phJPcr60rKDXTUAQZ1aXnCs4HZffQxA+IGusLJOCP/Iw&#10;nbS+xphq++I9PQ8hFzGEfYoKihDqVEqfFWTQd21NHLmbdQZDhC6X2uErhptK9pPkVxosOTYUWNO8&#10;oOx+eBgFZrdd7S6mv16ch2ivq9ssOMqV6rSb2QhEoCZ8xP/ujVbwM4hr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wZo7AAAAA3AAAAA8AAAAAAAAAAAAAAAAA&#10;oQIAAGRycy9kb3ducmV2LnhtbFBLBQYAAAAABAAEAPkAAACOAw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zDFcUAAADcAAAADwAAAGRycy9kb3ducmV2LnhtbESPT2sCMRTE7wW/Q3iCt5pVsdjVKCL+&#10;aQ8eXAult+fmubu4eVmSqNtv3xQEj8PM/IaZLVpTixs5X1lWMOgnIIhzqysuFHwdN68TED4ga6wt&#10;k4Jf8rCYd15mmGp75wPdslCICGGfooIyhCaV0uclGfR92xBH72ydwRClK6R2eI9wU8thkrxJgxXH&#10;hRIbWpWUX7KrUWD2n9v9jxnu1t8TtKfteRkcFUr1uu1yCiJQG57hR/tDKxiP3u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zDFcUAAADcAAAADwAAAAAAAAAA&#10;AAAAAAChAgAAZHJzL2Rvd25yZXYueG1sUEsFBgAAAAAEAAQA+QAAAJMDA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Z9cAAAADcAAAADwAAAGRycy9kb3ducmV2LnhtbERPy4rCMBTdD/gP4QruxlRxBqlGEfG5&#10;cOEDxN21ubbF5qYkUTt/bxYDLg/nPZ42phJPcr60rKDXTUAQZ1aXnCs4HZffQxA+IGusLJOCP/Iw&#10;nbS+xphq++I9PQ8hFzGEfYoKihDqVEqfFWTQd21NHLmbdQZDhC6X2uErhptK9pPkVxosOTYUWNO8&#10;oOx+eBgFZrdd7S6mv16ch2ivq9ssOMqV6rSb2QhEoCZ8xP/ujVbwM4jz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AGfXAAAAA3AAAAA8AAAAAAAAAAAAAAAAA&#10;oQIAAGRycy9kb3ducmV2LnhtbFBLBQYAAAAABAAEAPkAAACOAwAAAAA=&#10;"/>
              </v:group>
            </w:pict>
          </mc:Fallback>
        </mc:AlternateContent>
      </w:r>
      <w:r>
        <w:rPr>
          <w:noProof/>
        </w:rPr>
        <mc:AlternateContent>
          <mc:Choice Requires="wpg">
            <w:drawing>
              <wp:anchor distT="0" distB="0" distL="114300" distR="114300" simplePos="0" relativeHeight="251693056" behindDoc="0" locked="0" layoutInCell="1" allowOverlap="1" wp14:anchorId="5B6B0557" wp14:editId="33B8BB44">
                <wp:simplePos x="0" y="0"/>
                <wp:positionH relativeFrom="column">
                  <wp:posOffset>360680</wp:posOffset>
                </wp:positionH>
                <wp:positionV relativeFrom="paragraph">
                  <wp:posOffset>85725</wp:posOffset>
                </wp:positionV>
                <wp:extent cx="2381250" cy="2247900"/>
                <wp:effectExtent l="38100" t="38100" r="57150" b="57150"/>
                <wp:wrapNone/>
                <wp:docPr id="471"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472"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81"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98"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1" o:spid="_x0000_s1026" style="position:absolute;margin-left:28.4pt;margin-top:6.75pt;width:187.5pt;height:177pt;z-index:251693056"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zv8cAAADcAAAADwAAAGRycy9kb3ducmV2LnhtbESPT0vDQBTE70K/w/IEb3bjvyix21Ja&#10;Co0HMVVoj6/ZZ5KafRt21yR++64geBxm5jfMbDGaVvTkfGNZwc00AUFcWt1wpeDjfXP9BMIHZI2t&#10;ZVLwQx4W88nFDDNtBy6o34VKRAj7DBXUIXSZlL6syaCf2o44ep/WGQxRukpqh0OEm1beJkkqDTYc&#10;F2rsaFVT+bX7Ngpe797Sfpm/bMd9nh7LdXE8nAan1NXluHwGEWgM/+G/9lYruH98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5nO/xwAAANwAAAAPAAAAAAAA&#10;AAAAAAAAAKECAABkcnMvZG93bnJldi54bWxQSwUGAAAAAAQABAD5AAAAlQM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eJVsIAAADcAAAADwAAAGRycy9kb3ducmV2LnhtbERPPWvDMBDdA/0P4grdEjmlhNiNEtLS&#10;gpdA7HToeFhX29g6GUu13P76aAhkfLzv3WE2vZhodK1lBetVAoK4srrlWsHX5XO5BeE8ssbeMin4&#10;IweH/cNih5m2gQuaSl+LGMIuQwWN90MmpasaMuhWdiCO3I8dDfoIx1rqEUMMN718TpKNNNhybGhw&#10;oPeGqq78NQok5eEjcPf/Nqdd8n0uUizCSamnx/n4CsLT7O/imzvXCl62cX48E4+A3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eJVsIAAADcAAAADwAAAAAAAAAAAAAA&#10;AAChAgAAZHJzL2Rvd25yZXYueG1sUEsFBgAAAAAEAAQA+QAAAJADA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IFb8UAAADcAAAADwAAAGRycy9kb3ducmV2LnhtbESPQWvCQBSE7wX/w/IKvdVNpUiMriFI&#10;a+3Bg7FQvD2zzySYfRt2txr/vVso9DjMzDfMIh9MJy7kfGtZwcs4AUFcWd1yreBr//6cgvABWWNn&#10;mRTcyEO+HD0sMNP2yju6lKEWEcI+QwVNCH0mpa8aMujHtieO3sk6gyFKV0vt8BrhppOTJJlKgy3H&#10;hQZ7WjVUncsfo8BsP9fbg5l8vH2naI/rUxEc1Uo9PQ7FHESgIfyH/9obreA1ncHvmX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IFb8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6L8AAAADcAAAADwAAAGRycy9kb3ducmV2LnhtbERPy4rCMBTdD/gP4QruxlSRQatRRHwu&#10;XPgAcXdtrm2xuSlJ1M7fm8XALA/nPZk1phIvcr60rKDXTUAQZ1aXnCs4n1bfQxA+IGusLJOCX/Iw&#10;m7a+Jphq++YDvY4hFzGEfYoKihDqVEqfFWTQd21NHLm7dQZDhC6X2uE7hptK9pPkRxosOTYUWNOi&#10;oOxxfBoFZr9b76+mv1lehmhv6/s8OMqV6rSb+RhEoCb8i//cW61gMIrz45l4BOT0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BOi/AAAAA3AAAAA8AAAAAAAAAAAAAAAAA&#10;oQIAAGRycy9kb3ducmV2LnhtbFBLBQYAAAAABAAEAPkAAACOAw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2ftMYAAADcAAAADwAAAGRycy9kb3ducmV2LnhtbESPT2sCMRTE7wW/Q3iF3mpWKWLXjSKi&#10;1h481BbE23Pz9g/dvCxJurt+e1Mo9DjMzG+YbDWYRnTkfG1ZwWScgCDOra65VPD1uXueg/ABWWNj&#10;mRTcyMNqOXrIMNW25w/qTqEUEcI+RQVVCG0qpc8rMujHtiWOXmGdwRClK6V22Ee4aeQ0SWbSYM1x&#10;ocKWNhXl36cfo8Ac3/fHi5m+bc9ztNd9sQ6OSqWeHof1AkSgIfyH/9oHreDldQK/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Nn7TGAAAA3AAAAA8AAAAAAAAA&#10;AAAAAAAAoQIAAGRycy9kb3ducmV2LnhtbFBLBQYAAAAABAAEAPkAAACUAw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8Bw8UAAADcAAAADwAAAGRycy9kb3ducmV2LnhtbESPT2sCMRTE70K/Q3iCN826iNjVKFJa&#10;/xw8aAXx9rp57i7dvCxJ1O23bwTB4zAzv2Fmi9bU4kbOV5YVDAcJCOLc6ooLBcfvr/4EhA/IGmvL&#10;pOCPPCzmb50ZZtreeU+3QyhEhLDPUEEZQpNJ6fOSDPqBbYijd7HOYIjSFVI7vEe4qWWaJGNpsOK4&#10;UGJDHyXlv4erUWB229XubNL152mC9md1WQZHhVK9brucggjUhlf42d5oBaP3FB5n4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8Bw8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kWMYAAADcAAAADwAAAGRycy9kb3ducmV2LnhtbESPzWsCMRTE7wX/h/AEbzXrB8WuRhHx&#10;oz14cC2U3p6b5+7i5mVJom7/+6YgeBxm5jfMbNGaWtzI+cqygkE/AUGcW11xoeDruHmdgPABWWNt&#10;mRT8kofFvPMyw1TbOx/oloVCRAj7FBWUITSplD4vyaDv24Y4emfrDIYoXSG1w3uEm1oOk+RNGqw4&#10;LpTY0Kqk/JJdjQKz/9zuf8xwt/6eoD1tz8vgqFCq122XUxCB2vAMP9ofWsH4fQT/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TpFjGAAAA3AAAAA8AAAAAAAAA&#10;AAAAAAAAoQIAAGRycy9kb3ducmV2LnhtbFBLBQYAAAAABAAEAPkAAACUAw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8LMUAAADcAAAADwAAAGRycy9kb3ducmV2LnhtbESPQWvCQBSE7wX/w/KE3nTTIGKjqwSx&#10;1h481BbE2zP7TEKzb8PuNkn/fbcg9DjMzDfMajOYRnTkfG1ZwdM0AUFcWF1zqeDz42WyAOEDssbG&#10;Min4IQ+b9ehhhZm2Pb9TdwqliBD2GSqoQmgzKX1RkUE/tS1x9G7WGQxRulJqh32Em0amSTKXBmuO&#10;CxW2tK2o+Dp9GwXm+LY/Xkz6ujsv0F73tzw4KpV6HA/5EkSgIfyH7+2DVjB7nsHf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o8LM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Zt8UAAADcAAAADwAAAGRycy9kb3ducmV2LnhtbESPT2sCMRTE7wW/Q3iCt5pVtNjVKCL+&#10;aQ8eXAult+fmubu4eVmSqNtv3xQEj8PM/IaZLVpTixs5X1lWMOgnIIhzqysuFHwdN68TED4ga6wt&#10;k4Jf8rCYd15mmGp75wPdslCICGGfooIyhCaV0uclGfR92xBH72ydwRClK6R2eI9wU8thkrxJgxXH&#10;hRIbWpWUX7KrUWD2n9v9jxnu1t8TtKfteRkcFUr1uu1yCiJQG57hR/tDKxi9j+H/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aZt8UAAADcAAAADwAAAAAAAAAA&#10;AAAAAAChAgAAZHJzL2Rvd25yZXYueG1sUEsFBgAAAAAEAAQA+QAAAJMDA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HwMUAAADcAAAADwAAAGRycy9kb3ducmV2LnhtbESPQWvCQBSE7wX/w/IEb3VjKMGmrhLE&#10;2nrwUBVKb6/ZZxLMvg27q0n/fVco9DjMzDfMYjWYVtzI+caygtk0AUFcWt1wpeB0fH2cg/ABWWNr&#10;mRT8kIfVcvSwwFzbnj/odgiViBD2OSqoQ+hyKX1Zk0E/tR1x9M7WGQxRukpqh32Em1amSZJJgw3H&#10;hRo7WtdUXg5Xo8Dsd9v9l0nfNp9ztN/bcxEcVUpNxkPxAiLQEP7Df+13reDpO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QHwMUAAADcAAAADwAAAAAAAAAA&#10;AAAAAAChAgAAZHJzL2Rvd25yZXYueG1sUEsFBgAAAAAEAAQA+QAAAJMDA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MqRsMAAADcAAAADwAAAGRycy9kb3ducmV2LnhtbESPwWrDMBBE74H8g9hAb7EcE9rYtWJC&#10;INBDa2iS3hdra5laK2Opif33VaHQ4zAzb5iymmwvbjT6zrGCTZKCIG6c7rhVcL2c1jsQPiBr7B2T&#10;gpk8VPvlosRCuzu/0+0cWhEh7AtUYEIYCil9Y8iiT9xAHL1PN1oMUY6t1CPeI9z2MkvTR2mx47hg&#10;cKCjoebr/G0VfOSXbdbI15p5M/s3POW1oVyph9V0eAYRaAr/4b/2i1awzZ/g90w8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TKkbDAAAA3AAAAA8AAAAAAAAAAAAA&#10;AAAAoQIAAGRycy9kb3ducmV2LnhtbFBLBQYAAAAABAAEAPkAAACRAw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c2KcAAAADcAAAADwAAAGRycy9kb3ducmV2LnhtbERPy4rCMBTdD/gP4QruxlSRQatRRHwu&#10;XPgAcXdtrm2xuSlJ1M7fm8XALA/nPZk1phIvcr60rKDXTUAQZ1aXnCs4n1bfQxA+IGusLJOCX/Iw&#10;m7a+Jphq++YDvY4hFzGEfYoKihDqVEqfFWTQd21NHLm7dQZDhC6X2uE7hptK9pPkRxosOTYUWNOi&#10;oOxxfBoFZr9b76+mv1lehmhv6/s8OMqV6rSb+RhEoCb8i//cW61gMIpr45l4BOT0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N3NinAAAAA3AAAAA8AAAAAAAAAAAAAAAAA&#10;oQIAAGRycy9kb3ducmV2LnhtbFBLBQYAAAAABAAEAPkAAACOAw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TssUAAADcAAAADwAAAGRycy9kb3ducmV2LnhtbESPQWvCQBSE7wX/w/IEb3VjKMWkrhLE&#10;2nrwUBVKb6/ZZxLMvg27q0n/vVso9DjMzDfMYjWYVtzI+caygtk0AUFcWt1wpeB0fH2cg/ABWWNr&#10;mRT8kIfVcvSwwFzbnj/odgiViBD2OSqoQ+hyKX1Zk0E/tR1x9M7WGQxRukpqh32Em1amSfIsDTYc&#10;F2rsaF1TeTlcjQKz3233XyZ923zO0X5vz0VwVCk1GQ/FC4hAQ/gP/7XftYKnLIP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uTssUAAADcAAAADwAAAAAAAAAA&#10;AAAAAAChAgAAZHJzL2Rvd25yZXYueG1sUEsFBgAAAAAEAAQA+QAAAJMDA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NcIAAADcAAAADwAAAGRycy9kb3ducmV2LnhtbERPz2vCMBS+D/wfwhO8zVTBIbWpiKjb&#10;Dj1MBfH2bJ5tsXkpSWa7/345DHb8+H5n68G04knON5YVzKYJCOLS6oYrBefT/nUJwgdkja1lUvBD&#10;Htb56CXDVNuev+h5DJWIIexTVFCH0KVS+rImg35qO+LI3a0zGCJ0ldQO+xhuWjlPkjdpsOHYUGNH&#10;25rKx/HbKDDF56G4mvn77rJEezvcN8FRpdRkPGxWIAIN4V/85/7QChZJnB/PxCM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gNcIAAADcAAAADwAAAAAAAAAAAAAA&#10;AAChAgAAZHJzL2Rvd25yZXYueG1sUEsFBgAAAAAEAAQA+QAAAJA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FrsMAAADcAAAADwAAAGRycy9kb3ducmV2LnhtbESPT4vCMBTE74LfITzBm6YKLlKNIqLu&#10;7sGDf0C8PZtnW2xeSpLV7rc3guBxmJnfMNN5YypxJ+dLywoG/QQEcWZ1ybmC42HdG4PwAVljZZkU&#10;/JOH+azdmmKq7YN3dN+HXEQI+xQVFCHUqZQ+K8ig79uaOHpX6wyGKF0utcNHhJtKDpPkSxosOS4U&#10;WNOyoOy2/zMKzPZ3sz2b4ffqNEZ72VwXwVGuVLfTLCYgAjXhE363f7SCUTKA15l4BO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mBa7DAAAA3AAAAA8AAAAAAAAAAAAA&#10;AAAAoQIAAGRycy9kb3ducmV2LnhtbFBLBQYAAAAABAAEAPkAAACRAw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b2cQAAADcAAAADwAAAGRycy9kb3ducmV2LnhtbESPT4vCMBTE74LfITzBm6YWXKRrFBH/&#10;7cGDriB7e9s827LNS0mi1m9vBGGPw8z8hpnOW1OLGzlfWVYwGiYgiHOrKy4UnL7XgwkIH5A11pZJ&#10;wYM8zGfdzhQzbe98oNsxFCJC2GeooAyhyaT0eUkG/dA2xNG7WGcwROkKqR3eI9zUMk2SD2mw4rhQ&#10;YkPLkvK/49UoMPuvzf7HpNvVeYL2d3NZBEeFUv1eu/gEEagN/+F3e6cVjJMU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dJvZxAAAANwAAAAPAAAAAAAAAAAA&#10;AAAAAKECAABkcnMvZG93bnJldi54bWxQSwUGAAAAAAQABAD5AAAAkgM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g+QsUAAADcAAAADwAAAGRycy9kb3ducmV2LnhtbESPQWvCQBSE7wX/w/IEb3VjpCWkrhKk&#10;te3Bg1oovT2zzySYfRt2tyb+e7dQ8DjMzDfMYjWYVlzI+caygtk0AUFcWt1wpeDr8PaYgfABWWNr&#10;mRRcycNqOXpYYK5tzzu67EMlIoR9jgrqELpcSl/WZNBPbUccvZN1BkOUrpLaYR/hppVpkjxLgw3H&#10;hRo7WtdUnve/RoHZfm62PyZ9f/3O0B43pyI4qpSajIfiBUSgIdzD/+0PreApmcPf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g+QsUAAADcAAAADwAAAAAAAAAA&#10;AAAAAAChAgAAZHJzL2Rvd25yZXYueG1sUEsFBgAAAAAEAAQA+QAAAJMDA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mNsUAAADcAAAADwAAAGRycy9kb3ducmV2LnhtbESPQWvCQBSE7wX/w/IEb3VjsCWkrhKk&#10;te3Bg1oovT2zzySYfRt2tyb+e7dQ8DjMzDfMYjWYVlzI+caygtk0AUFcWt1wpeDr8PaYgfABWWNr&#10;mRRcycNqOXpYYK5tzzu67EMlIoR9jgrqELpcSl/WZNBPbUccvZN1BkOUrpLaYR/hppVpkjxLgw3H&#10;hRo7WtdUnve/RoHZfm62PyZ9f/3O0B43pyI4qpSajIfiBUSgIdzD/+0PreApmcPf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GmNsUAAADcAAAADwAAAAAAAAAA&#10;AAAAAAChAgAAZHJzL2Rvd25yZXYueG1sUEsFBgAAAAAEAAQA+QAAAJMDA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0DrcQAAADcAAAADwAAAGRycy9kb3ducmV2LnhtbESPT4vCMBTE7wt+h/CEvW1TBUW6RhFR&#10;dz148A8s3p7Nsy02LyWJ2v32RhA8DjPzG2Y8bU0tbuR8ZVlBL0lBEOdWV1woOOyXXyMQPiBrrC2T&#10;gn/yMJ10PsaYaXvnLd12oRARwj5DBWUITSalz0sy6BPbEEfvbJ3BEKUrpHZ4j3BTy36aDqXBiuNC&#10;iQ3NS8ovu6tRYDbr1eZo+j+LvxHa0+o8C44KpT677ewbRKA2vMOv9q9WMEgH8DwTj4C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nQOtxAAAANwAAAAPAAAAAAAAAAAA&#10;AAAAAKECAABkcnMvZG93bnJldi54bWxQSwUGAAAAAAQABAD5AAAAkgMAAAAA&#10;"/>
              </v:group>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r w:rsidRPr="00753500">
        <w:rPr>
          <w:b/>
        </w:rPr>
        <w:lastRenderedPageBreak/>
        <w:t>Solve the equation for y.  State the vertical and horizontal asymptotes. State the domain and range.  Then graph the function</w:t>
      </w:r>
      <w:r w:rsidR="00753500" w:rsidRPr="00753500">
        <w:rPr>
          <w:b/>
        </w:rPr>
        <w:t xml:space="preserve"> neatly, and be sure to include</w:t>
      </w:r>
      <w:r w:rsidRPr="00753500">
        <w:rPr>
          <w:b/>
        </w:rPr>
        <w:t xml:space="preserve"> the asymptotes </w:t>
      </w:r>
      <w:r w:rsidR="00753500" w:rsidRPr="00753500">
        <w:rPr>
          <w:b/>
        </w:rPr>
        <w:t>with broken vertical and horizontal lines</w:t>
      </w:r>
      <w:r>
        <w:t xml:space="preserve">. </w:t>
      </w:r>
    </w:p>
    <w:p w:rsidR="0010218D" w:rsidRDefault="0010218D" w:rsidP="0010218D"/>
    <w:p w:rsidR="0010218D" w:rsidRDefault="0010218D" w:rsidP="0010218D">
      <w:r>
        <w:t xml:space="preserve">      </w:t>
      </w:r>
      <w:r w:rsidR="00753500">
        <w:t>5</w:t>
      </w:r>
      <w:r>
        <w:t xml:space="preserve">.  </w:t>
      </w:r>
      <w:r w:rsidR="00753500" w:rsidRPr="00F03F7C">
        <w:rPr>
          <w:position w:val="-10"/>
        </w:rPr>
        <w:object w:dxaOrig="1100" w:dyaOrig="320">
          <v:shape id="_x0000_i1076" type="#_x0000_t75" style="width:54.75pt;height:15.75pt" o:ole="">
            <v:imagedata r:id="rId13" o:title=""/>
          </v:shape>
          <o:OLEObject Type="Embed" ProgID="Equation.DSMT4" ShapeID="_x0000_i1076" DrawAspect="Content" ObjectID="_1479027556" r:id="rId14"/>
        </w:object>
      </w:r>
      <w:r>
        <w:tab/>
      </w:r>
      <w:r>
        <w:tab/>
      </w:r>
      <w:r>
        <w:tab/>
        <w:t xml:space="preserve">                  </w:t>
      </w:r>
      <w:r>
        <w:tab/>
      </w:r>
      <w:r>
        <w:tab/>
      </w:r>
      <w:r>
        <w:tab/>
        <w:t xml:space="preserve">          </w:t>
      </w:r>
      <w:r w:rsidR="00753500">
        <w:t>6</w:t>
      </w:r>
      <w:r>
        <w:t xml:space="preserve">.  </w:t>
      </w:r>
      <w:r w:rsidR="00753500" w:rsidRPr="00F03F7C">
        <w:rPr>
          <w:position w:val="-10"/>
        </w:rPr>
        <w:object w:dxaOrig="1219" w:dyaOrig="320">
          <v:shape id="_x0000_i1078" type="#_x0000_t75" style="width:60.75pt;height:15.75pt" o:ole="">
            <v:imagedata r:id="rId15" o:title=""/>
          </v:shape>
          <o:OLEObject Type="Embed" ProgID="Equation.DSMT4" ShapeID="_x0000_i1078" DrawAspect="Content" ObjectID="_1479027557" r:id="rId16"/>
        </w:object>
      </w:r>
      <w:r>
        <w:tab/>
      </w:r>
      <w:r>
        <w:tab/>
      </w:r>
      <w:r>
        <w:tab/>
      </w:r>
      <w:r>
        <w:tab/>
        <w:t xml:space="preserve"> </w:t>
      </w:r>
      <w:r>
        <w:tab/>
        <w:t xml:space="preserve">     </w:t>
      </w:r>
    </w:p>
    <w:p w:rsidR="0010218D" w:rsidRDefault="0010218D" w:rsidP="0010218D"/>
    <w:p w:rsidR="0010218D" w:rsidRDefault="0010218D" w:rsidP="0010218D"/>
    <w:p w:rsidR="0010218D" w:rsidRDefault="0010218D" w:rsidP="0010218D">
      <w:r>
        <w:rPr>
          <w:noProof/>
        </w:rPr>
        <mc:AlternateContent>
          <mc:Choice Requires="wps">
            <w:drawing>
              <wp:anchor distT="0" distB="0" distL="114300" distR="114300" simplePos="0" relativeHeight="251699200" behindDoc="0" locked="0" layoutInCell="1" allowOverlap="1" wp14:anchorId="06992195" wp14:editId="3BAA04FB">
                <wp:simplePos x="0" y="0"/>
                <wp:positionH relativeFrom="column">
                  <wp:posOffset>3853815</wp:posOffset>
                </wp:positionH>
                <wp:positionV relativeFrom="paragraph">
                  <wp:posOffset>38735</wp:posOffset>
                </wp:positionV>
                <wp:extent cx="3400425" cy="771525"/>
                <wp:effectExtent l="0" t="0" r="0" b="9525"/>
                <wp:wrapNone/>
                <wp:docPr id="541"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 o:spid="_x0000_s1030" type="#_x0000_t202" style="position:absolute;margin-left:303.45pt;margin-top:3.05pt;width:267.75pt;height:6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dZEuQIAAMU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048DDF56" wp14:editId="51BDAB07">
                <wp:simplePos x="0" y="0"/>
                <wp:positionH relativeFrom="column">
                  <wp:posOffset>148590</wp:posOffset>
                </wp:positionH>
                <wp:positionV relativeFrom="paragraph">
                  <wp:posOffset>20320</wp:posOffset>
                </wp:positionV>
                <wp:extent cx="3400425" cy="771525"/>
                <wp:effectExtent l="0" t="0" r="0" b="9525"/>
                <wp:wrapNone/>
                <wp:docPr id="542"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 o:spid="_x0000_s1031" type="#_x0000_t202" style="position:absolute;margin-left:11.7pt;margin-top:1.6pt;width:267.75pt;height:6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FreuQIAAMU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p>
    <w:p w:rsidR="0010218D" w:rsidRDefault="0010218D" w:rsidP="0010218D">
      <w:r>
        <w:tab/>
      </w:r>
    </w:p>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g">
            <w:drawing>
              <wp:anchor distT="0" distB="0" distL="114300" distR="114300" simplePos="0" relativeHeight="251702272" behindDoc="0" locked="0" layoutInCell="1" allowOverlap="1" wp14:anchorId="7456FBA3" wp14:editId="4800A316">
                <wp:simplePos x="0" y="0"/>
                <wp:positionH relativeFrom="column">
                  <wp:posOffset>4130040</wp:posOffset>
                </wp:positionH>
                <wp:positionV relativeFrom="paragraph">
                  <wp:posOffset>40005</wp:posOffset>
                </wp:positionV>
                <wp:extent cx="2381250" cy="2247900"/>
                <wp:effectExtent l="38100" t="38100" r="57150" b="57150"/>
                <wp:wrapNone/>
                <wp:docPr id="543" name="Group 5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544"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53"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70"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3" o:spid="_x0000_s1026" style="position:absolute;margin-left:325.2pt;margin-top:3.15pt;width:187.5pt;height:177pt;z-index:251702272"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RYMQAAADcAAAADwAAAGRycy9kb3ducmV2LnhtbESPQWvCQBSE7wX/w/IEb3XTgKWmrqGK&#10;gpdCox48PrKvSUj2bciubvTXdwuFHoeZ+YZZ5aPpxI0G11hW8DJPQBCXVjdcKTif9s9vIJxH1thZ&#10;JgV3cpCvJ08rzLQNXNDt6CsRIewyVFB732dSurImg25ue+LofdvBoI9yqKQeMES46WSaJK/SYMNx&#10;ocaetjWV7fFqFEg6hF3g9rEZl21y+SqWWIRPpWbT8eMdhKfR/4f/2getYLFI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Fg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cdrccAAADcAAAADwAAAGRycy9kb3ducmV2LnhtbESPT2vCQBTE74V+h+UJvdWNFYNEV5GW&#10;gvYg9Q/o8Zl9TdJm34bdbZJ++64geBxm5jfMfNmbWrTkfGVZwWiYgCDOra64UHA8vD9PQfiArLG2&#10;TAr+yMNy8fgwx0zbjnfU7kMhIoR9hgrKEJpMSp+XZNAPbUMcvS/rDIYoXSG1wy7CTS1fkiSVBiuO&#10;CyU29FpS/rP/NQq24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x2txwAAANwAAAAPAAAAAAAA&#10;AAAAAAAAAKECAABkcnMvZG93bnJldi54bWxQSwUGAAAAAAQABAD5AAAAlQM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ngDsUAAADcAAAADwAAAGRycy9kb3ducmV2LnhtbESPQWvCQBSE7wX/w/IKvdWNQiXEbESK&#10;2vbgwbRQvD2zzySYfRt2V03/vSsIPQ4z8w2TLwbTiQs531pWMBknIIgrq1uuFfx8r19TED4ga+ws&#10;k4I/8rAoRk85ZtpeeUeXMtQiQthnqKAJoc+k9FVDBv3Y9sTRO1pnMETpaqkdXiPcdHKaJDNpsOW4&#10;0GBP7w1Vp/JsFJjt12a7N9OP1W+K9rA5LoOjWqmX52E5BxFoCP/hR/tTK3ibTeB+Jh4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ngDs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t+ecYAAADcAAAADwAAAGRycy9kb3ducmV2LnhtbESPzWrDMBCE74W+g9hCbo1cQ0xwoxhT&#10;mp8ecmhaKLltrI1taq2MpMTu20eBQo7DzHzDLIrRdOJCzreWFbxMExDEldUt1wq+v1bPcxA+IGvs&#10;LJOCP/JQLB8fFphrO/AnXfahFhHCPkcFTQh9LqWvGjLop7Ynjt7JOoMhSldL7XCIcNPJNEkyabDl&#10;uNBgT28NVb/7s1Fgdh/r3cGkm/efOdrj+lQGR7VSk6exfAURaAz38H97qxXMshRuZ+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rfnnGAAAA3AAAAA8AAAAAAAAA&#10;AAAAAAAAoQIAAGRycy9kb3ducmV2LnhtbFBLBQYAAAAABAAEAPkAAACUAw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b4sUAAADcAAAADwAAAGRycy9kb3ducmV2LnhtbESPQWvCQBSE7wX/w/IEb3VjSiWkrhLE&#10;2nrwUBVKb6/ZZxLMvg27q0n/vVso9DjMzDfMYjWYVtzI+caygtk0AUFcWt1wpeB0fH3MQPiArLG1&#10;TAp+yMNqOXpYYK5tzx90O4RKRAj7HBXUIXS5lL6syaCf2o44emfrDIYoXSW1wz7CTSvTJJlLgw3H&#10;hRo7WtdUXg5Xo8Dsd9v9l0nfNp8Z2u/tuQiOKqUm46F4ARFoCP/hv/a7VvA8f4L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fb4sUAAADcAAAADwAAAAAAAAAA&#10;AAAAAAChAgAAZHJzL2Rvd25yZXYueG1sUEsFBgAAAAAEAAQA+QAAAJMDA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5DlsUAAADcAAAADwAAAGRycy9kb3ducmV2LnhtbESPQWvCQBSE7wX/w/IEb3VjaCWkrhLE&#10;2nrwUBVKb6/ZZxLMvg27q0n/vVso9DjMzDfMYjWYVtzI+caygtk0AUFcWt1wpeB0fH3MQPiArLG1&#10;TAp+yMNqOXpYYK5tzx90O4RKRAj7HBXUIXS5lL6syaCf2o44emfrDIYoXSW1wz7CTSvTJJlLgw3H&#10;hRo7WtdUXg5Xo8Dsd9v9l0nfNp8Z2u/tuQiOKqUm46F4ARFoCP/hv/a7VvA8f4L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5Dls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LmDcUAAADcAAAADwAAAGRycy9kb3ducmV2LnhtbESPQWvCQBSE7wX/w/IEb3VjwCCpq4ho&#10;ag851ArS2zP7TILZt2F3q+m/7xYKPQ4z8w2zXA+mE3dyvrWsYDZNQBBXVrdcKzh97J8XIHxA1thZ&#10;JgXf5GG9Gj0tMdf2we90P4ZaRAj7HBU0IfS5lL5qyKCf2p44elfrDIYoXS21w0eEm06mSZJJgy3H&#10;hQZ72jZU3Y5fRoEp34ry06Svu/MC7aW4boKjWqnJeNi8gAg0hP/wX/ugFcyzO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LmDcUAAADcAAAADwAAAAAAAAAA&#10;AAAAAAChAgAAZHJzL2Rvd25yZXYueG1sUEsFBgAAAAAEAAQA+QAAAJMDA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4esUAAADcAAAADwAAAGRycy9kb3ducmV2LnhtbESPT2vCQBTE70K/w/IKvemmgQZJ3YiU&#10;mtaDB22heHtmX/7Q7Nuwu2r89t2C4HGYmd8wi+VoenEm5zvLCp5nCQjiyuqOGwXfX+vpHIQPyBp7&#10;y6TgSh6WxcNkgbm2F97ReR8aESHsc1TQhjDkUvqqJYN+Zgfi6NXWGQxRukZqh5cIN71MkySTBjuO&#10;Cy0O9NZS9bs/GQVmuym3B5N+vP/M0R7LehUcNUo9PY6rVxCBxnAP39qfWsFLlsH/mXg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4es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zd4cUAAADcAAAADwAAAGRycy9kb3ducmV2LnhtbESPQWvCQBSE7wX/w/IEb3VjoKmkrhLE&#10;2nrwUBVKb6/ZZxLMvg27q0n/fVco9DjMzDfMYjWYVtzI+caygtk0AUFcWt1wpeB0fH2cg/ABWWNr&#10;mRT8kIfVcvSwwFzbnj/odgiViBD2OSqoQ+hyKX1Zk0E/tR1x9M7WGQxRukpqh32Em1amSZJJgw3H&#10;hRo7WtdUXg5Xo8Dsd9v9l0nfNp9ztN/bcxEcVUpNxkPxAiLQEP7Df+13reApe4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zd4cUAAADcAAAADwAAAAAAAAAA&#10;AAAAAAChAgAAZHJzL2Rvd25yZXYueG1sUEsFBgAAAAAEAAQA+QAAAJMDA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Jk8AAAADcAAAADwAAAGRycy9kb3ducmV2LnhtbERPy4rCMBTdD/gP4QruxlRBkWoUEcfH&#10;woUPEHfX5toWm5uSZLT+vVkILg/nPZk1phIPcr60rKDXTUAQZ1aXnCs4Hf9+RyB8QNZYWSYFL/Iw&#10;m7Z+Jphq++Q9PQ4hFzGEfYoKihDqVEqfFWTQd21NHLmbdQZDhC6X2uEzhptK9pNkKA2WHBsKrGlR&#10;UHY//BsFZrdd7S6mv16eR2ivq9s8OMqV6rSb+RhEoCZ8xR/3RisYDOPa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BDSZPAAAAA3AAAAA8AAAAAAAAAAAAAAAAA&#10;oQIAAGRycy9kb3ducmV2LnhtbFBLBQYAAAAABAAEAPkAAACOAw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kFcMAAADcAAAADwAAAGRycy9kb3ducmV2LnhtbESPzWrDMBCE74W+g9hCbo2ckJrYiRJC&#10;INBDa8jffbE2lom1MpYa229fFQo5DjPzDbPeDrYRD+p87VjBbJqAIC6drrlScDkf3pcgfEDW2Dgm&#10;BSN52G5eX9aYa9fzkR6nUIkIYZ+jAhNCm0vpS0MW/dS1xNG7uc5iiLKrpO6wj3DbyHmSpNJizXHB&#10;YEt7Q+X99GMVXLPzYl7Kr4J5NvpvPGSFoUypyduwW4EINIRn+L/9qRV8pBn8nYlH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ZBXDAAAA3AAAAA8AAAAAAAAAAAAA&#10;AAAAoQIAAGRycy9kb3ducmV2LnhtbFBLBQYAAAAABAAEAPkAAACRAw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SMAAAADcAAAADwAAAGRycy9kb3ducmV2LnhtbERPy4rCMBTdD/gP4QruxlTBGalGEfG5&#10;cOEDxN21ubbF5qYkUTt/bxYDLg/nPZ42phJPcr60rKDXTUAQZ1aXnCs4HZffQxA+IGusLJOCP/Iw&#10;nbS+xphq++I9PQ8hFzGEfYoKihDqVEqfFWTQd21NHLmbdQZDhC6X2uErhptK9pPkRxosOTYUWNO8&#10;oOx+eBgFZrdd7S6mv16ch2ivq9ssOMqV6rSb2QhEoCZ8xP/ujVYw+I3z45l4BOTk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s00jAAAAA3AAAAA8AAAAAAAAAAAAAAAAA&#10;oQIAAGRycy9kb3ducmV2LnhtbFBLBQYAAAAABAAEAPkAAACOAw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208YAAADcAAAADwAAAGRycy9kb3ducmV2LnhtbESPT2sCMRTE7wW/Q3iF3mp2hVpZN8oi&#10;au3BQ21BvD03b//QzcuSpLp+e1Mo9DjMzG+YfDmYTlzI+daygnScgCAurW65VvD1uXmegfABWWNn&#10;mRTcyMNyMXrIMdP2yh90OYRaRAj7DBU0IfSZlL5syKAf2544epV1BkOUrpba4TXCTScnSTKVBluO&#10;Cw32tGqo/D78GAVm/77dn8zkbX2coT1vqyI4qpV6ehyKOYhAQ/gP/7V3WsHLawq/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gdtPGAAAA3AAAAA8AAAAAAAAA&#10;AAAAAAAAoQIAAGRycy9kb3ducmV2LnhtbFBLBQYAAAAABAAEAPkAAACUAw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opMUAAADcAAAADwAAAGRycy9kb3ducmV2LnhtbESPT2sCMRTE7wW/Q3iF3mq2C1VZjSLS&#10;+ufgQS0Ub8/Nc3dx87IkUddvbwTB4zAzv2FGk9bU4kLOV5YVfHUTEMS51RUXCv52v58DED4ga6wt&#10;k4IbeZiMO28jzLS98oYu21CICGGfoYIyhCaT0uclGfRd2xBH72idwRClK6R2eI1wU8s0SXrSYMVx&#10;ocSGZiXlp+3ZKDDr1Xy9N+ni53+A9jA/ToOjQqmP93Y6BBGoDa/ws73UCr77KT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LopMUAAADcAAAADwAAAAAAAAAA&#10;AAAAAAChAgAAZHJzL2Rvd25yZXYueG1sUEsFBgAAAAAEAAQA+QAAAJM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NP8UAAADcAAAADwAAAGRycy9kb3ducmV2LnhtbESPT2vCQBTE7wW/w/IEb3VjpFVSVwni&#10;vx48VAult2f2mQSzb8Puqum3dwuFHoeZ+Q0zW3SmETdyvrasYDRMQBAXVtdcKvg8rp+nIHxA1thY&#10;JgU/5GEx7z3NMNP2zh90O4RSRAj7DBVUIbSZlL6oyKAf2pY4emfrDIYoXSm1w3uEm0amSfIqDdYc&#10;FypsaVlRcTlcjQKzf9/sv026XX1N0Z425zw4KpUa9Lv8DUSgLvyH/9o7reBlMob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5NP8UAAADcAAAADwAAAAAAAAAA&#10;AAAAAAChAgAAZHJzL2Rvd25yZXYueG1sUEsFBgAAAAAEAAQA+QAAAJM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fVS8UAAADcAAAADwAAAGRycy9kb3ducmV2LnhtbESPT2vCQBTE7wW/w/IEb3VjsFVSVwni&#10;vx48VAult2f2mQSzb8Puqum3dwuFHoeZ+Q0zW3SmETdyvrasYDRMQBAXVtdcKvg8rp+nIHxA1thY&#10;JgU/5GEx7z3NMNP2zh90O4RSRAj7DBVUIbSZlL6oyKAf2pY4emfrDIYoXSm1w3uEm0amSfIqDdYc&#10;FypsaVlRcTlcjQKzf9/sv026XX1N0Z425zw4KpUa9Lv8DUSgLvyH/9o7reBlMob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fVS8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w0MUAAADcAAAADwAAAGRycy9kb3ducmV2LnhtbESPQWvCQBSE7wX/w/KE3uqmAa1EVwli&#10;rR481BbE2zP7TEKzb8PuNkn/fVco9DjMzDfMcj2YRnTkfG1ZwfMkAUFcWF1zqeDz4/VpDsIHZI2N&#10;ZVLwQx7Wq9HDEjNte36n7hRKESHsM1RQhdBmUvqiIoN+Ylvi6N2sMxiidKXUDvsIN41Mk2QmDdYc&#10;FypsaVNR8XX6NgrM8bA7Xkz6tj3P0V53tzw4KpV6HA/5AkSgIfyH/9p7rWD6M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tw0MUAAADcAAAADwAAAAAAAAAA&#10;AAAAAAChAgAAZHJzL2Rvd25yZXYueG1sUEsFBgAAAAAEAAQA+QAAAJMDA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up8UAAADcAAAADwAAAGRycy9kb3ducmV2LnhtbESPQWvCQBSE7wX/w/IEb3VjoKmkrhLE&#10;2nrwUBVKb6/ZZxLMvg27q0n/fVco9DjMzDfMYjWYVtzI+caygtk0AUFcWt1wpeB0fH2cg/ABWWNr&#10;mRT8kIfVcvSwwFzbnj/odgiViBD2OSqoQ+hyKX1Zk0E/tR1x9M7WGQxRukpqh32Em1amSZJJgw3H&#10;hRo7WtdUXg5Xo8Dsd9v9l0nfNp9ztN/bcxEcVUpNxkPxAiLQEP7Df+13reDpO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up8UAAADcAAAADwAAAAAAAAAA&#10;AAAAAAChAgAAZHJzL2Rvd25yZXYueG1sUEsFBgAAAAAEAAQA+QAAAJMDA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LPMUAAADcAAAADwAAAGRycy9kb3ducmV2LnhtbESPQWvCQBSE7wX/w/IEb3VjoDWkrhLE&#10;2nrwUBVKb6/ZZxLMvg27q0n/vVso9DjMzDfMYjWYVtzI+caygtk0AUFcWt1wpeB0fH3MQPiArLG1&#10;TAp+yMNqOXpYYK5tzx90O4RKRAj7HBXUIXS5lL6syaCf2o44emfrDIYoXSW1wz7CTSvTJHmWBhuO&#10;CzV2tK6pvByuRoHZ77b7L5O+bT4ztN/bcxEcVUpNxkPxAiLQEP7Df+13reBpPof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LPMUAAADcAAAADwAAAAAAAAAA&#10;AAAAAAChAgAAZHJzL2Rvd25yZXYueG1sUEsFBgAAAAAEAAQA+QAAAJMDAAAAAA==&#10;"/>
              </v:group>
            </w:pict>
          </mc:Fallback>
        </mc:AlternateContent>
      </w:r>
      <w:r>
        <w:rPr>
          <w:noProof/>
        </w:rPr>
        <mc:AlternateContent>
          <mc:Choice Requires="wpg">
            <w:drawing>
              <wp:anchor distT="0" distB="0" distL="114300" distR="114300" simplePos="0" relativeHeight="251697152" behindDoc="0" locked="0" layoutInCell="1" allowOverlap="1" wp14:anchorId="5B7D5B08" wp14:editId="731A2C27">
                <wp:simplePos x="0" y="0"/>
                <wp:positionH relativeFrom="column">
                  <wp:posOffset>367665</wp:posOffset>
                </wp:positionH>
                <wp:positionV relativeFrom="paragraph">
                  <wp:posOffset>39370</wp:posOffset>
                </wp:positionV>
                <wp:extent cx="2381250" cy="2247900"/>
                <wp:effectExtent l="38100" t="38100" r="57150" b="57150"/>
                <wp:wrapNone/>
                <wp:docPr id="578"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579"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588"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05"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8" o:spid="_x0000_s1026" style="position:absolute;margin-left:28.95pt;margin-top:3.1pt;width:187.5pt;height:177pt;z-index:251697152"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8ev8QAAADcAAAADwAAAGRycy9kb3ducmV2LnhtbESPT2vCQBTE70K/w/IK3nRTwX+pq7RS&#10;wYtgbA89PrKvSUj2bchu3eindwXB4zAzv2FWm9404kydqywreBsnIIhzqysuFPx870YLEM4ja2ws&#10;k4ILOdisXwYrTLUNnNH55AsRIexSVFB636ZSurwkg25sW+Lo/dnOoI+yK6TuMES4aeQkSWbSYMVx&#10;ocSWtiXl9enfKJC0D1+B6+tnv6yT32O2xCwclBq+9h/vIDz1/hl+tPdawXQxh/u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7x6/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jm8QAAADcAAAADwAAAGRycy9kb3ducmV2LnhtbERPy2rCQBTdF/yH4Qrd1YmVB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06ObxAAAANwAAAAPAAAAAAAAAAAA&#10;AAAAAKECAABkcnMvZG93bnJldi54bWxQSwUGAAAAAAQABAD5AAAAkgM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5QMQAAADcAAAADwAAAGRycy9kb3ducmV2LnhtbERPz2vCMBS+D/wfwht4m+kmK1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DlAxAAAANwAAAAPAAAAAAAAAAAA&#10;AAAAAKECAABkcnMvZG93bnJldi54bWxQSwUGAAAAAAQABAD5AAAAkgM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6nN8cAAADcAAAADwAAAGRycy9kb3ducmV2LnhtbESPQWvCQBSE7wX/w/IKvdVNKw0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qc3xwAAANwAAAAPAAAAAAAA&#10;AAAAAAAAAKECAABkcnMvZG93bnJldi54bWxQSwUGAAAAAAQABAD5AAAAlQ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UIXcUAAADcAAAADwAAAGRycy9kb3ducmV2LnhtbESPQWvCQBSE7wX/w/IEb3VjoMGmrhLE&#10;2nrwUBVKb6/ZZxLMvg27q0n/fVco9DjMzDfMYjWYVtzI+caygtk0AUFcWt1wpeB0fH2cg/ABWWNr&#10;mRT8kIfVcvSwwFzbnj/odgiViBD2OSqoQ+hyKX1Zk0E/tR1x9M7WGQxRukpqh32Em1amSZJJgw3H&#10;hRo7WtdUXg5Xo8Dsd9v9l0nfNp9ztN/bcxEcVUpNxkPxAiLQEP7Df+13reDpO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UIXc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txsUAAADcAAAADwAAAGRycy9kb3ducmV2LnhtbESPT2sCMRTE7wW/Q3iCt5pV0NrVKCL+&#10;aQ8eXAult+fmubu4eVmSqNtv3xQEj8PM/IaZLVpTixs5X1lWMOgnIIhzqysuFHwdN68TED4ga6wt&#10;k4Jf8rCYd15mmGp75wPdslCICGGfooIyhCaV0uclGfR92xBH72ydwRClK6R2eI9wU8thkoylwYrj&#10;QokNrUrKL9nVKDD7z+3+xwx36+8J2tP2vAyOCqV63XY5BRGoDc/wo/2hFYze3+D/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mtxsUAAADcAAAADwAAAAAAAAAA&#10;AAAAAAChAgAAZHJzL2Rvd25yZXYueG1sUEsFBgAAAAAEAAQA+QAAAJMDA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Y5tMAAAADcAAAADwAAAGRycy9kb3ducmV2LnhtbERPy4rCMBTdD/gP4QruxlTBQatRRHwu&#10;XPgAcXdtrm2xuSlJ1M7fm8XALA/nPZk1phIvcr60rKDXTUAQZ1aXnCs4n1bfQxA+IGusLJOCX/Iw&#10;m7a+Jphq++YDvY4hFzGEfYoKihDqVEqfFWTQd21NHLm7dQZDhC6X2uE7hptK9pPkRxosOTYUWNOi&#10;oOxxfBoFZr9b76+mv1lehmhv6/s8OMqV6rSb+RhEoCb8i//cW61gMIpr45l4BOT0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WObTAAAAA3AAAAA8AAAAAAAAAAAAAAAAA&#10;oQIAAGRycy9kb3ducmV2LnhtbFBLBQYAAAAABAAEAPkAAACOAw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qcL8UAAADcAAAADwAAAGRycy9kb3ducmV2LnhtbESPQWvCQBSE7wX/w/IEb3VjoMWkrhLE&#10;2nrwUBVKb6/ZZxLMvg27q0n/vVso9DjMzDfMYjWYVtzI+caygtk0AUFcWt1wpeB0fH2cg/ABWWNr&#10;mRT8kIfVcvSwwFzbnj/odgiViBD2OSqoQ+hyKX1Zk0E/tR1x9M7WGQxRukpqh32Em1amSfIsDTYc&#10;F2rsaF1TeTlcjQKz3233XyZ923zO0X5vz0VwVCk1GQ/FC4hAQ/gP/7XftYKnLIP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qcL8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ScEAAADcAAAADwAAAGRycy9kb3ducmV2LnhtbERPz2vCMBS+C/4P4Q28aTIPRapRZMyq&#10;Bw9TYez2bJ5tsXkpSdT63y+HwY4f3+/FqreteJAPjWMN7xMFgrh0puFKw/m0Gc9AhIhssHVMGl4U&#10;YLUcDhaYG/fkL3ocYyVSCIccNdQxdrmUoazJYpi4jjhxV+ctxgR9JY3HZwq3rZwqlUmLDaeGGjv6&#10;qKm8He9Wgz3si8OPnW4/v2foLsV1HT1VWo/e+vUcRKQ+/ov/3DujIVNpfjqTj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z8FJwQAAANwAAAAPAAAAAAAAAAAAAAAA&#10;AKECAABkcnMvZG93bnJldi54bWxQSwUGAAAAAAQABAD5AAAAjwM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Nk0sUAAADcAAAADwAAAGRycy9kb3ducmV2LnhtbESPQWvCQBSE74X+h+UVvNWNHiRE1xBK&#10;1XrIoSqU3p7ZZxLMvg272yT9991CocdhZr5hNvlkOjGQ861lBYt5AoK4srrlWsHlvHtOQfiArLGz&#10;TAq+yUO+fXzYYKbtyO80nEItIoR9hgqaEPpMSl81ZNDPbU8cvZt1BkOUrpba4RjhppPLJFlJgy3H&#10;hQZ7emmoup++jAJTHvflp1keXj9StNf9rQiOaqVmT1OxBhFoCv/hv/abVrBKFvB7Jh4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Nk0s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6pcMAAADcAAAADwAAAGRycy9kb3ducmV2LnhtbESPzYvCMBTE7wv+D+EJ3tbUHkSqUWTx&#10;8+DBD5C9vW2ebdnmpSRR639vBMHjMDO/YSaz1tTiRs5XlhUM+gkI4tzqigsFp+PyewTCB2SNtWVS&#10;8CAPs2nna4KZtnfe0+0QChEh7DNUUIbQZFL6vCSDvm8b4uhdrDMYonSF1A7vEW5qmSbJUBqsOC6U&#10;2NBPSfn/4WoUmN12tfs16XpxHqH9W13mwVGhVK/bzscgArXhE363N1rBMEnhdSYeATl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qXDAAAA3AAAAA8AAAAAAAAAAAAA&#10;AAAAoQIAAGRycy9kb3ducmV2LnhtbFBLBQYAAAAABAAEAPkAAACRAw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1fPsUAAADcAAAADwAAAGRycy9kb3ducmV2LnhtbESPQWvCQBSE7wX/w/IKvTWbphAkdRUR&#10;TduDh6pQvD2zzySYfRt2V5P++26h4HGYmW+Y2WI0nbiR861lBS9JCoK4srrlWsFhv3megvABWWNn&#10;mRT8kIfFfPIww0Lbgb/otgu1iBD2BSpoQugLKX3VkEGf2J44emfrDIYoXS21wyHCTSezNM2lwZbj&#10;QoM9rRqqLrurUWC2n+X2aLL39fcU7ak8L4OjWqmnx3H5BiLQGO7h//aHVpCnr/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1fPsUAAADcAAAADwAAAAAAAAAA&#10;AAAAAAChAgAAZHJzL2Rvd25yZXYueG1sUEsFBgAAAAAEAAQA+QAAAJMDA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9PV8IAAADcAAAADwAAAGRycy9kb3ducmV2LnhtbESPQWvCQBSE7wX/w/IEb3WjBDHRVYog&#10;eLABtb0/ss9saPZtyK5J/PduodDjMDPfMNv9aBvRU+drxwoW8wQEcel0zZWCr9vxfQ3CB2SNjWNS&#10;8CQP+93kbYu5dgNfqL+GSkQI+xwVmBDaXEpfGrLo564ljt7ddRZDlF0ldYdDhNtGLpNkJS3WHBcM&#10;tnQwVP5cH1bBd3ZLl6U8F8yLp//EY1YYypSaTcePDYhAY/gP/7VPWsEqSeH3TDwCcvc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9PV8IAAADcAAAADwAAAAAAAAAAAAAA&#10;AAChAgAAZHJzL2Rvd25yZXYueG1sUEsFBgAAAAAEAAQA+QAAAJADA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hi0cUAAADcAAAADwAAAGRycy9kb3ducmV2LnhtbESPQWvCQBSE7wX/w/IKvTWbBhokdRUR&#10;TduDh6pQvD2zzySYfRt2V5P++26h4HGYmW+Y2WI0nbiR861lBS9JCoK4srrlWsFhv3megvABWWNn&#10;mRT8kIfFfPIww0Lbgb/otgu1iBD2BSpoQugLKX3VkEGf2J44emfrDIYoXS21wyHCTSezNM2lwZbj&#10;QoM9rRqqLrurUWC2n+X2aLL39fcU7ak8L4OjWqmnx3H5BiLQGO7h//aHVpCnr/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hi0cUAAADcAAAADwAAAAAAAAAA&#10;AAAAAAChAgAAZHJzL2Rvd25yZXYueG1sUEsFBgAAAAAEAAQA+QAAAJMDA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r8psQAAADcAAAADwAAAGRycy9kb3ducmV2LnhtbESPzYvCMBTE74L/Q3jC3myqhyLVKLL4&#10;tQcPfoDs7W3zbMs2LyWJWv97IyzscZiZ3zCzRWcacSfna8sKRkkKgriwuuZSwfm0Hk5A+ICssbFM&#10;Cp7kYTHv92aYa/vgA92PoRQRwj5HBVUIbS6lLyoy6BPbEkfvap3BEKUrpXb4iHDTyHGaZtJgzXGh&#10;wpY+Kyp+jzejwOy/NvtvM96uLhO0P5vrMjgqlfoYdMspiEBd+A//tXdaQZZm8D4Tj4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avymxAAAANwAAAAPAAAAAAAAAAAA&#10;AAAAAKECAABkcnMvZG93bnJldi54bWxQSwUGAAAAAAQABAD5AAAAkgM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ZZPcQAAADcAAAADwAAAGRycy9kb3ducmV2LnhtbESPT4vCMBTE7wt+h/CEvW1TPah0jSKi&#10;7nrw4B9YvD2bZ1tsXkoStfvtjSB4HGbmN8x42ppa3Mj5yrKCXpKCIM6trrhQcNgvv0YgfEDWWFsm&#10;Bf/kYTrpfIwx0/bOW7rtQiEihH2GCsoQmkxKn5dk0Ce2IY7e2TqDIUpXSO3wHuGmlv00HUiDFceF&#10;Ehual5RfdlejwGzWq83R9H8WfyO0p9V5FhwVSn1229k3iEBteIdf7V+tYJAO4XkmHgE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Jlk9xAAAANwAAAAPAAAAAAAAAAAA&#10;AAAAAKECAABkcnMvZG93bnJldi54bWxQSwUGAAAAAAQABAD5AAAAkgM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NT8EAAADcAAAADwAAAGRycy9kb3ducmV2LnhtbERPz2vCMBS+C/4P4Q28aTIPRapRZMyq&#10;Bw9TYez2bJ5tsXkpSdT63y+HwY4f3+/FqreteJAPjWMN7xMFgrh0puFKw/m0Gc9AhIhssHVMGl4U&#10;YLUcDhaYG/fkL3ocYyVSCIccNdQxdrmUoazJYpi4jjhxV+ctxgR9JY3HZwq3rZwqlUmLDaeGGjv6&#10;qKm8He9Wgz3si8OPnW4/v2foLsV1HT1VWo/e+vUcRKQ+/ov/3DujIVNpbTqTj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uc1PwQAAANwAAAAPAAAAAAAAAAAAAAAA&#10;AKECAABkcnMvZG93bnJldi54bWxQSwUGAAAAAAQABAD5AAAAjwM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Vo1MUAAADcAAAADwAAAGRycy9kb3ducmV2LnhtbESPT2sCMRTE7wW/Q3iCt5rVg9jVuCzF&#10;anvwUBWkt9fN2z9087Ik6br99o0geBxm5jfMOhtMK3pyvrGsYDZNQBAXVjdcKTif3p6XIHxA1tha&#10;JgV/5CHbjJ7WmGp75U/qj6ESEcI+RQV1CF0qpS9qMuintiOOXmmdwRClq6R2eI1w08p5kiykwYbj&#10;Qo0dvdZU/Bx/jQJz+Ngdvsx8v70s0X7vyjw4qpSajId8BSLQEB7he/tdK1gkL3A7E4+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Vo1M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XlMAAAADcAAAADwAAAGRycy9kb3ducmV2LnhtbERPu4oCMRTtF/yHcAW7NaOFyGgcRNTV&#10;wsIHiN11cueBk5shyer495tiwfJw3vOsM414kvO1ZQWjYQKCOLe65lLB5bz5noLwAVljY5kUvMlD&#10;tuh9zTHV9sVHep5CKWII+xQVVCG0qZQ+r8igH9qWOHKFdQZDhK6U2uErhptGjpNkIg3WHBsqbGlV&#10;Uf44/RoF5rDfHm5m/LO+TtHet8UyOCqVGvS75QxEoC58xP/unVYwGcX58Uw8An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0WV5TAAAAA3AAAAA8AAAAAAAAAAAAAAAAA&#10;oQIAAGRycy9kb3ducmV2LnhtbFBLBQYAAAAABAAEAPkAAACOAw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ryD8MAAADcAAAADwAAAGRycy9kb3ducmV2LnhtbESPQYvCMBSE74L/ITzBm03rQaRrFFl2&#10;XT14UBfE27N5tsXmpSRRu/9+Iwgeh5n5hpktOtOIOzlfW1aQJSkI4sLqmksFv4fv0RSED8gaG8uk&#10;4I88LOb93gxzbR+8o/s+lCJC2OeooAqhzaX0RUUGfWJb4uhdrDMYonSl1A4fEW4aOU7TiTRYc1yo&#10;sKXPiorr/mYUmO1mtT2Z8c/XcYr2vLosg6NSqeGgW36ACNSFd/jVXmsFkyyD55l4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a8g/DAAAA3AAAAA8AAAAAAAAAAAAA&#10;AAAAoQIAAGRycy9kb3ducmV2LnhtbFBLBQYAAAAABAAEAPkAAACRAw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seMUAAADcAAAADwAAAGRycy9kb3ducmV2LnhtbESPQWvCQBSE7wX/w/KE3urGHIJEVxHR&#10;2B48VIXS2zP7TILZt2F3m6T/vlso9DjMzDfMajOaVvTkfGNZwXyWgCAurW64UnC9HF4WIHxA1tha&#10;JgXf5GGznjytMNd24Hfqz6ESEcI+RwV1CF0upS9rMuhntiOO3t06gyFKV0ntcIhw08o0STJpsOG4&#10;UGNHu5rKx/nLKDCnt+L0adLj/mOB9lbct8FRpdTzdNwuQQQaw3/4r/2qFWTzFH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hseMUAAADcAAAADwAAAAAAAAAA&#10;AAAAAAChAgAAZHJzL2Rvd25yZXYueG1sUEsFBgAAAAAEAAQA+QAAAJMDAAAAAA==&#10;"/>
              </v:group>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r>
        <w:t xml:space="preserve">      </w:t>
      </w:r>
      <w:r w:rsidR="00753500">
        <w:t>7</w:t>
      </w:r>
      <w:r>
        <w:t xml:space="preserve">.  </w:t>
      </w:r>
      <w:r w:rsidR="00753500" w:rsidRPr="00F03F7C">
        <w:rPr>
          <w:position w:val="-10"/>
        </w:rPr>
        <w:object w:dxaOrig="1219" w:dyaOrig="320">
          <v:shape id="_x0000_i1080" type="#_x0000_t75" style="width:60.75pt;height:15.75pt" o:ole="">
            <v:imagedata r:id="rId17" o:title=""/>
          </v:shape>
          <o:OLEObject Type="Embed" ProgID="Equation.DSMT4" ShapeID="_x0000_i1080" DrawAspect="Content" ObjectID="_1479027558" r:id="rId18"/>
        </w:object>
      </w:r>
      <w:r>
        <w:tab/>
      </w:r>
      <w:r>
        <w:tab/>
      </w:r>
      <w:r>
        <w:tab/>
        <w:t xml:space="preserve">      </w:t>
      </w:r>
      <w:r>
        <w:tab/>
      </w:r>
      <w:r>
        <w:tab/>
      </w:r>
      <w:r>
        <w:tab/>
        <w:t xml:space="preserve">        </w:t>
      </w:r>
      <w:r w:rsidR="00753500">
        <w:t>8</w:t>
      </w:r>
      <w:r>
        <w:t xml:space="preserve">.       </w:t>
      </w:r>
      <w:r w:rsidR="00753500" w:rsidRPr="00F03F7C">
        <w:rPr>
          <w:position w:val="-10"/>
        </w:rPr>
        <w:object w:dxaOrig="1340" w:dyaOrig="320">
          <v:shape id="_x0000_i1082" type="#_x0000_t75" style="width:66.75pt;height:15.75pt" o:ole="">
            <v:imagedata r:id="rId19" o:title=""/>
          </v:shape>
          <o:OLEObject Type="Embed" ProgID="Equation.DSMT4" ShapeID="_x0000_i1082" DrawAspect="Content" ObjectID="_1479027559" r:id="rId20"/>
        </w:object>
      </w:r>
      <w:r>
        <w:tab/>
      </w:r>
      <w:r>
        <w:tab/>
      </w:r>
      <w:r>
        <w:tab/>
      </w:r>
      <w:r>
        <w:tab/>
      </w:r>
    </w:p>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s">
            <w:drawing>
              <wp:anchor distT="0" distB="0" distL="114300" distR="114300" simplePos="0" relativeHeight="251701248" behindDoc="0" locked="0" layoutInCell="1" allowOverlap="1" wp14:anchorId="4E1CC3BC" wp14:editId="408DEEF8">
                <wp:simplePos x="0" y="0"/>
                <wp:positionH relativeFrom="column">
                  <wp:posOffset>3834765</wp:posOffset>
                </wp:positionH>
                <wp:positionV relativeFrom="paragraph">
                  <wp:posOffset>45720</wp:posOffset>
                </wp:positionV>
                <wp:extent cx="3400425" cy="866775"/>
                <wp:effectExtent l="0" t="0" r="0" b="9525"/>
                <wp:wrapNone/>
                <wp:docPr id="613"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032" type="#_x0000_t202" style="position:absolute;margin-left:301.95pt;margin-top:3.6pt;width:267.75pt;height:68.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aZEug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20157A9C" wp14:editId="730D7654">
                <wp:simplePos x="0" y="0"/>
                <wp:positionH relativeFrom="column">
                  <wp:posOffset>-51435</wp:posOffset>
                </wp:positionH>
                <wp:positionV relativeFrom="paragraph">
                  <wp:posOffset>45720</wp:posOffset>
                </wp:positionV>
                <wp:extent cx="3400425" cy="771525"/>
                <wp:effectExtent l="0" t="0" r="0" b="9525"/>
                <wp:wrapNone/>
                <wp:docPr id="614"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0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033" type="#_x0000_t202" style="position:absolute;margin-left:-4.05pt;margin-top:3.6pt;width:267.75pt;height:60.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153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" filled="f" stroked="f">
                <v:textbox>
                  <w:txbxContent>
                    <w:p w:rsidR="0010218D" w:rsidRDefault="0010218D" w:rsidP="0010218D">
                      <w:r>
                        <w:t>VA</w:t>
                      </w:r>
                      <w:proofErr w:type="gramStart"/>
                      <w:r>
                        <w:t>:_</w:t>
                      </w:r>
                      <w:proofErr w:type="gramEnd"/>
                      <w:r>
                        <w:t>________________  HA:_________________</w:t>
                      </w:r>
                    </w:p>
                    <w:p w:rsidR="0010218D" w:rsidRDefault="0010218D" w:rsidP="0010218D"/>
                    <w:p w:rsidR="0010218D" w:rsidRDefault="0010218D" w:rsidP="0010218D">
                      <w:r>
                        <w:t>D</w:t>
                      </w:r>
                      <w:proofErr w:type="gramStart"/>
                      <w:r>
                        <w:t>:_</w:t>
                      </w:r>
                      <w:proofErr w:type="gramEnd"/>
                      <w:r>
                        <w:t>________________     R: __________________</w:t>
                      </w:r>
                    </w:p>
                    <w:p w:rsidR="0010218D" w:rsidRDefault="0010218D" w:rsidP="0010218D"/>
                    <w:p w:rsidR="0010218D" w:rsidRDefault="0010218D" w:rsidP="0010218D"/>
                  </w:txbxContent>
                </v:textbox>
              </v:shape>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r>
        <w:rPr>
          <w:noProof/>
        </w:rPr>
        <mc:AlternateContent>
          <mc:Choice Requires="wpg">
            <w:drawing>
              <wp:anchor distT="0" distB="0" distL="114300" distR="114300" simplePos="0" relativeHeight="251704320" behindDoc="0" locked="0" layoutInCell="1" allowOverlap="1" wp14:anchorId="6681758A" wp14:editId="0F87273F">
                <wp:simplePos x="0" y="0"/>
                <wp:positionH relativeFrom="column">
                  <wp:posOffset>4072255</wp:posOffset>
                </wp:positionH>
                <wp:positionV relativeFrom="paragraph">
                  <wp:posOffset>116205</wp:posOffset>
                </wp:positionV>
                <wp:extent cx="2381250" cy="2247900"/>
                <wp:effectExtent l="38100" t="38100" r="57150" b="57150"/>
                <wp:wrapNone/>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616"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25"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42"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320.65pt;margin-top:9.15pt;width:187.5pt;height:177pt;z-index:251704320"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6+jsQAAADcAAAADwAAAGRycy9kb3ducmV2LnhtbESPQWvCQBSE70L/w/IK3nTTUKSmrqEt&#10;FrwIRnvo8ZF9TUKyb0N2daO/3hWEHoeZ+YZZ5aPpxJkG11hW8DJPQBCXVjdcKfg5fs/eQDiPrLGz&#10;TAou5CBfP01WmGkbuKDzwVciQthlqKD2vs+kdGVNBt3c9sTR+7ODQR/lUEk9YIhw08k0SRbSYMNx&#10;ocaevmoq28PJKJC0DZvA7fVzXLbJ775YYhF2Sk2fx493EJ5G/x9+tLdawSJ9hfuZe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fr6O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NMYAAADcAAAADwAAAGRycy9kb3ducmV2LnhtbESPQWsCMRSE74L/ITyhN81qIZTVKKIU&#10;tIdSbaEen5vX3a2blyVJd7f/vikUehxm5htmtRlsIzryoXasYT7LQBAXztRcanh7fZw+gAgR2WDj&#10;mDR8U4DNejxaYW5czyfqzrEUCcIhRw1VjG0uZSgqshhmriVO3ofzFmOSvpTGY5/gtpGLLFPSYs1p&#10;ocKWdhUVt/OX1fB8/6K67fHpMLwf1bXYn66Xz95rfTcZtksQkYb4H/5rH4wGtVD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DrDTGAAAA3AAAAA8AAAAAAAAA&#10;AAAAAAAAoQIAAGRycy9kb3ducmV2LnhtbFBLBQYAAAAABAAEAPkAAACUAw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4RsYAAADcAAAADwAAAGRycy9kb3ducmV2LnhtbESPQWvCQBSE7wX/w/IEb3VThdBGVxFL&#10;QT2Uagt6fGafSWr2bdhdk/TfdwtCj8PMfMPMl72pRUvOV5YVPI0TEMS51RUXCr4+3x6fQfiArLG2&#10;TAp+yMNyMXiYY6Ztx3tqD6EQEcI+QwVlCE0mpc9LMujHtiGO3sU6gyFKV0jtsItwU8tJkqTSYMVx&#10;ocSG1iXl18PNKHiffqTtarvb9Mdtes5f9+fTd+eUGg371QxEoD78h+/tjVaQTl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OEbGAAAA3AAAAA8AAAAAAAAA&#10;AAAAAAAAoQIAAGRycy9kb3ducmV2LnhtbFBLBQYAAAAABAAEAPkAAACUAw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Vg8UAAADcAAAADwAAAGRycy9kb3ducmV2LnhtbESPQWvCQBSE7wX/w/IEb3VjhCCpq4ho&#10;ag851ArS2zP7TILZt2F3q+m/7xYKPQ4z8w2zXA+mE3dyvrWsYDZNQBBXVrdcKzh97J8XIHxA1thZ&#10;JgXf5GG9Gj0tMdf2we90P4ZaRAj7HBU0IfS5lL5qyKCf2p44elfrDIYoXS21w0eEm06mSZJJgy3H&#10;hQZ72jZU3Y5fRoEp34ry06Svu/MC7aW4boKjWqnJeNi8gAg0hP/wX/ugFWTzO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GVg8UAAADcAAAADwAAAAAAAAAA&#10;AAAAAAChAgAAZHJzL2Rvd25yZXYueG1sUEsFBgAAAAAEAAQA+QAAAJM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gN98UAAADcAAAADwAAAGRycy9kb3ducmV2LnhtbESPQWvCQBSE7wX/w/IEb3VjWiSkrhLE&#10;2nrwUBVKb6/ZZxLMvg27q0n/vVso9DjMzDfMYjWYVtzI+caygtk0AUFcWt1wpeB0fH3MQPiArLG1&#10;TAp+yMNqOXpYYK5tzx90O4RKRAj7HBXUIXS5lL6syaCf2o44emfrDIYoXSW1wz7CTSvTJJlLgw3H&#10;hRo7WtdUXg5Xo8Dsd9v9l0nfNp8Z2u/tuQiOKqUm46F4ARFoCP/hv/a7VjB/eob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gN98UAAADcAAAADwAAAAAAAAAA&#10;AAAAAAChAgAAZHJzL2Rvd25yZXYueG1sUEsFBgAAAAAEAAQA+QAAAJMDA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SobMUAAADcAAAADwAAAGRycy9kb3ducmV2LnhtbESPQWvCQBSE7wX/w/IEb3VjSiWkrhLE&#10;2nrwUBVKb6/ZZxLMvg27q0n/vVso9DjMzDfMYjWYVtzI+caygtk0AUFcWt1wpeB0fH3MQPiArLG1&#10;TAp+yMNqOXpYYK5tzx90O4RKRAj7HBXUIXS5lL6syaCf2o44emfrDIYoXSW1wz7CTSvTJJlLgw3H&#10;hRo7WtdUXg5Xo8Dsd9v9l0nfNp8Z2u/tuQiOKqUm46F4ARFoCP/hv/a7VjB/eob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SobMUAAADcAAAADwAAAAAAAAAA&#10;AAAAAAChAgAAZHJzL2Rvd25yZXYueG1sUEsFBgAAAAAEAAQA+QAAAJMDA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2G8UAAADcAAAADwAAAGRycy9kb3ducmV2LnhtbESPT2vCQBTE70K/w/IKvemmKQRJ3YiU&#10;mtaDB22heHtmX/7Q7Nuwu2r89t2C4HGYmd8wi+VoenEm5zvLCp5nCQjiyuqOGwXfX+vpHIQPyBp7&#10;y6TgSh6WxcNkgbm2F97ReR8aESHsc1TQhjDkUvqqJYN+Zgfi6NXWGQxRukZqh5cIN71MkySTBjuO&#10;Cy0O9NZS9bs/GQVmuym3B5N+vP/M0R7LehUcNUo9PY6rVxCBxnAP39qfWkH2ksH/mXg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Y2G8UAAADcAAAADwAAAAAAAAAA&#10;AAAAAAChAgAAZHJzL2Rvd25yZXYueG1sUEsFBgAAAAAEAAQA+QAAAJMDA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qTgMUAAADcAAAADwAAAGRycy9kb3ducmV2LnhtbESPQWvCQBSE7wX/w/IEb3VjCqmkrhLE&#10;2nrwUBVKb6/ZZxLMvg27q0n/fVco9DjMzDfMYjWYVtzI+caygtk0AUFcWt1wpeB0fH2cg/ABWWNr&#10;mRT8kIfVcvSwwFzbnj/odgiViBD2OSqoQ+hyKX1Zk0E/tR1x9M7WGQxRukpqh32Em1amSZJJgw3H&#10;hRo7WtdUXg5Xo8Dsd9v9l0nfNp9ztN/bcxEcVUpNxkPxAiLQEP7Df+13rSB7eo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qTgMUAAADcAAAADwAAAAAAAAAA&#10;AAAAAAChAgAAZHJzL2Rvd25yZXYueG1sUEsFBgAAAAAEAAQA+QAAAJMDA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H8sAAAADcAAAADwAAAGRycy9kb3ducmV2LnhtbERPy4rCMBTdD/gP4QruxlQFkWoUEcfH&#10;woUPEHfX5toWm5uSZLT+vVkILg/nPZk1phIPcr60rKDXTUAQZ1aXnCs4Hf9+RyB8QNZYWSYFL/Iw&#10;m7Z+Jphq++Q9PQ4hFzGEfYoKihDqVEqfFWTQd21NHLmbdQZDhC6X2uEzhptK9pNkKA2WHBsKrGlR&#10;UHY//BsFZrdd7S6mv16eR2ivq9s8OMqV6rSb+RhEoCZ8xR/3RisYDuLa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VB/LAAAAA3AAAAA8AAAAAAAAAAAAAAAAA&#10;oQIAAGRycy9kb3ducmV2LnhtbFBLBQYAAAAABAAEAPkAAACOAw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miacUAAADcAAAADwAAAGRycy9kb3ducmV2LnhtbESPQWvCQBSE7wX/w/IEb3VjCsGmrhLE&#10;2nrwUBVKb6/ZZxLMvg27q0n/fVco9DjMzDfMYjWYVtzI+caygtk0AUFcWt1wpeB0fH2cg/ABWWNr&#10;mRT8kIfVcvSwwFzbnj/odgiViBD2OSqoQ+hyKX1Zk0E/tR1x9M7WGQxRukpqh32Em1amSZJJgw3H&#10;hRo7WtdUXg5Xo8Dsd9v9l0nfNp9ztN/bcxEcVUpNxkPxAiLQEP7Df+13rSB7eo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miacUAAADcAAAADwAAAAAAAAAA&#10;AAAAAAChAgAAZHJzL2Rvd25yZXYueG1sUEsFBgAAAAAEAAQA+QAAAJMDA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V4icAAAADcAAAADwAAAGRycy9kb3ducmV2LnhtbERPy4rCMBTdD/gP4QruxlQRkWoUEcfH&#10;woUPEHfX5toWm5uSZLT+vVkILg/nPZk1phIPcr60rKDXTUAQZ1aXnCs4Hf9+RyB8QNZYWSYFL/Iw&#10;m7Z+Jphq++Q9PQ4hFzGEfYoKihDqVEqfFWTQd21NHLmbdQZDhC6X2uEzhptK9pNkKA2WHBsKrGlR&#10;UHY//BsFZrdd7S6mv16eR2ivq9s8OMqV6rSb+RhEoCZ8xR/3RisYDuL8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6leInAAAAA3AAAAA8AAAAAAAAAAAAAAAAA&#10;oQIAAGRycy9kb3ducmV2LnhtbFBLBQYAAAAABAAEAPkAAACOAw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JVD8IAAADcAAAADwAAAGRycy9kb3ducmV2LnhtbESPT4vCMBTE78J+h/AW9qZpi4jtGoss&#10;CB5U8N/90bxtis1LabJav/1GEDwOM/MbZlEOthU36n3jWEE6SUAQV043XCs4n9bjOQgfkDW2jknB&#10;gzyUy4/RAgvt7nyg2zHUIkLYF6jAhNAVUvrKkEU/cR1x9H5dbzFE2ddS93iPcNvKLElm0mLDccFg&#10;Rz+Gquvxzyq45KdpVsntnjl9+B2u872hXKmvz2H1DSLQEN7hV3ujFcymKTzPxCM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JVD8IAAADcAAAADwAAAAAAAAAAAAAA&#10;AAChAgAAZHJzL2Rvd25yZXYueG1sUEsFBgAAAAAEAAQA+QAAAJADA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tDZcYAAADcAAAADwAAAGRycy9kb3ducmV2LnhtbESPzWrDMBCE74W+g9hCbo1cE0xwoxhT&#10;mp8ecmhaKLltrI1taq2MpMTu20eBQo7DzHzDLIrRdOJCzreWFbxMExDEldUt1wq+v1bPcxA+IGvs&#10;LJOCP/JQLB8fFphrO/AnXfahFhHCPkcFTQh9LqWvGjLop7Ynjt7JOoMhSldL7XCIcNPJNEkyabDl&#10;uNBgT28NVb/7s1Fgdh/r3cGkm/efOdrj+lQGR7VSk6exfAURaAz38H97qxVksxRuZ+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7Q2XGAAAA3AAAAA8AAAAAAAAA&#10;AAAAAAAAoQIAAGRycy9kb3ducmV2LnhtbFBLBQYAAAAABAAEAPkAAACUAw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sUAAADcAAAADwAAAGRycy9kb3ducmV2LnhtbESPQWvCQBSE7wX/w/IEb3VjWiSkrhLE&#10;2nrwUBVKb6/ZZxLMvg27q0n/vVso9DjMzDfMYjWYVtzI+caygtk0AUFcWt1wpeB0fH3MQPiArLG1&#10;TAp+yMNqOXpYYK5tzx90O4RKRAj7HBXUIXS5lL6syaCf2o44emfrDIYoXSW1wz7CTSvTJJlLgw3H&#10;hRo7WtdUXg5Xo8Dsd9v9l0nfNp8Z2u/tuQiOKqUm46F4ARFoCP/hv/a7VjB/foL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m/sUAAADcAAAADwAAAAAAAAAA&#10;AAAAAAChAgAAZHJzL2Rvd25yZXYueG1sUEsFBgAAAAAEAAQA+QAAAJMDA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5+isUAAADcAAAADwAAAGRycy9kb3ducmV2LnhtbESPQWvCQBSE7wX/w/IEb3VjkCCpq4ho&#10;ag851ArS2zP7TILZt2F3q+m/7xYKPQ4z8w2zXA+mE3dyvrWsYDZNQBBXVrdcKzh97J8XIHxA1thZ&#10;JgXf5GG9Gj0tMdf2we90P4ZaRAj7HBU0IfS5lL5qyKCf2p44elfrDIYoXS21w0eEm06mSZJJgy3H&#10;hQZ72jZU3Y5fRoEp34ry06Svu/MC7aW4boKjWqnJeNi8gAg0hP/wX/ugFWTzOf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5+isUAAADcAAAADwAAAAAAAAAA&#10;AAAAAAChAgAAZHJzL2Rvd25yZXYueG1sUEsFBgAAAAAEAAQA+QAAAJMDA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LbEcUAAADcAAAADwAAAGRycy9kb3ducmV2LnhtbESPQWvCQBSE7wX/w/IEb3VjaCWkrhLE&#10;2nrwUBVKb6/ZZxLMvg27q0n/vVso9DjMzDfMYjWYVtzI+caygtk0AUFcWt1wpeB0fH3MQPiArLG1&#10;TAp+yMNqOXpYYK5tzx90O4RKRAj7HBXUIXS5lL6syaCf2o44emfrDIYoXSW1wz7CTSvTJJlLgw3H&#10;hRo7WtdUXg5Xo8Dsd9v9l0nfNp8Z2u/tuQiOKqUm46F4ARFoCP/hv/a7VjB/eobf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LbEcUAAADcAAAADwAAAAAAAAAA&#10;AAAAAAChAgAAZHJzL2Rvd25yZXYueG1sUEsFBgAAAAAEAAQA+QAAAJM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BFZsUAAADcAAAADwAAAGRycy9kb3ducmV2LnhtbESPT2vCQBTE70K/w/IKvemmoQRJ3YiU&#10;mtaDB22heHtmX/7Q7Nuwu2r89t2C4HGYmd8wi+VoenEm5zvLCp5nCQjiyuqOGwXfX+vpHIQPyBp7&#10;y6TgSh6WxcNkgbm2F97ReR8aESHsc1TQhjDkUvqqJYN+Zgfi6NXWGQxRukZqh5cIN71MkySTBjuO&#10;Cy0O9NZS9bs/GQVmuym3B5N+vP/M0R7LehUcNUo9PY6rVxCBxnAP39qfWkH2ksH/mXg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BFZs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zg/cUAAADcAAAADwAAAGRycy9kb3ducmV2LnhtbESPQWvCQBSE7wX/w/IEb3VjKKmkrhLE&#10;2nrwUBVKb6/ZZxLMvg27q0n/fVco9DjMzDfMYjWYVtzI+caygtk0AUFcWt1wpeB0fH2cg/ABWWNr&#10;mRT8kIfVcvSwwFzbnj/odgiViBD2OSqoQ+hyKX1Zk0E/tR1x9M7WGQxRukpqh32Em1amSZJJgw3H&#10;hRo7WtdUXg5Xo8Dsd9v9l0nfNp9ztN/bcxEcVUpNxkPxAiLQEP7Df+13rSB7eo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zg/cUAAADcAAAADwAAAAAAAAAA&#10;AAAAAAChAgAAZHJzL2Rvd25yZXYueG1sUEsFBgAAAAAEAAQA+QAAAJMDA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N0j8AAAADcAAAADwAAAGRycy9kb3ducmV2LnhtbERPy4rCMBTdD/gP4QruxlQRkWoUEcfH&#10;woUPEHfX5toWm5uSZLT+vVkILg/nPZk1phIPcr60rKDXTUAQZ1aXnCs4Hf9+RyB8QNZYWSYFL/Iw&#10;m7Z+Jphq++Q9PQ4hFzGEfYoKihDqVEqfFWTQd21NHLmbdQZDhC6X2uEzhptK9pNkKA2WHBsKrGlR&#10;UHY//BsFZrdd7S6mv16eR2ivq9s8OMqV6rSb+RhEoCZ8xR/3RisYDuLaeCYeAT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TdI/AAAAA3AAAAA8AAAAAAAAAAAAAAAAA&#10;oQIAAGRycy9kb3ducmV2LnhtbFBLBQYAAAAABAAEAPkAAACOAw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RFMUAAADcAAAADwAAAGRycy9kb3ducmV2LnhtbESPQWvCQBSE7wX/w/IEb3VjKMGmrhLE&#10;2nrwUBVKb6/ZZxLMvg27q0n/fVco9DjMzDfMYjWYVtzI+caygtk0AUFcWt1wpeB0fH2cg/ABWWNr&#10;mRT8kIfVcvSwwFzbnj/odgiViBD2OSqoQ+hyKX1Zk0E/tR1x9M7WGQxRukpqh32Em1amSZJJgw3H&#10;hRo7WtdUXg5Xo8Dsd9v9l0nfNp9ztN/bcxEcVUpNxkPxAiLQEP7Df+13rSB7eob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RFMUAAADcAAAADwAAAAAAAAAA&#10;AAAAAAChAgAAZHJzL2Rvd25yZXYueG1sUEsFBgAAAAAEAAQA+QAAAJMDAAAAAA==&#10;"/>
              </v:group>
            </w:pict>
          </mc:Fallback>
        </mc:AlternateContent>
      </w:r>
      <w:r>
        <w:rPr>
          <w:noProof/>
        </w:rPr>
        <mc:AlternateContent>
          <mc:Choice Requires="wpg">
            <w:drawing>
              <wp:anchor distT="0" distB="0" distL="114300" distR="114300" simplePos="0" relativeHeight="251703296" behindDoc="0" locked="0" layoutInCell="1" allowOverlap="1" wp14:anchorId="4EF955E1" wp14:editId="4E608935">
                <wp:simplePos x="0" y="0"/>
                <wp:positionH relativeFrom="column">
                  <wp:posOffset>360680</wp:posOffset>
                </wp:positionH>
                <wp:positionV relativeFrom="paragraph">
                  <wp:posOffset>85725</wp:posOffset>
                </wp:positionV>
                <wp:extent cx="2381250" cy="2247900"/>
                <wp:effectExtent l="38100" t="38100" r="57150" b="57150"/>
                <wp:wrapNone/>
                <wp:docPr id="650" name="Group 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247900"/>
                          <a:chOff x="7920" y="11520"/>
                          <a:chExt cx="2886" cy="2898"/>
                        </a:xfrm>
                      </wpg:grpSpPr>
                      <wps:wsp>
                        <wps:cNvPr id="651" name="Line 3"/>
                        <wps:cNvCnPr/>
                        <wps:spPr bwMode="auto">
                          <a:xfrm>
                            <a:off x="79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
                        <wps:cNvCnPr/>
                        <wps:spPr bwMode="auto">
                          <a:xfrm>
                            <a:off x="81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5"/>
                        <wps:cNvCnPr/>
                        <wps:spPr bwMode="auto">
                          <a:xfrm>
                            <a:off x="82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6"/>
                        <wps:cNvCnPr/>
                        <wps:spPr bwMode="auto">
                          <a:xfrm>
                            <a:off x="846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7"/>
                        <wps:cNvCnPr/>
                        <wps:spPr bwMode="auto">
                          <a:xfrm>
                            <a:off x="86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8"/>
                        <wps:cNvCnPr/>
                        <wps:spPr bwMode="auto">
                          <a:xfrm>
                            <a:off x="88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9"/>
                        <wps:cNvCnPr/>
                        <wps:spPr bwMode="auto">
                          <a:xfrm>
                            <a:off x="900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10"/>
                        <wps:cNvCnPr/>
                        <wps:spPr bwMode="auto">
                          <a:xfrm>
                            <a:off x="918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11"/>
                        <wps:cNvCnPr/>
                        <wps:spPr bwMode="auto">
                          <a:xfrm>
                            <a:off x="9362" y="11520"/>
                            <a:ext cx="0" cy="2898"/>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60" name="Line 12"/>
                        <wps:cNvCnPr/>
                        <wps:spPr bwMode="auto">
                          <a:xfrm>
                            <a:off x="954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13"/>
                        <wps:cNvCnPr/>
                        <wps:spPr bwMode="auto">
                          <a:xfrm>
                            <a:off x="9722"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14"/>
                        <wps:cNvCnPr/>
                        <wps:spPr bwMode="auto">
                          <a:xfrm>
                            <a:off x="99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5"/>
                        <wps:cNvCnPr/>
                        <wps:spPr bwMode="auto">
                          <a:xfrm>
                            <a:off x="1008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16"/>
                        <wps:cNvCnPr/>
                        <wps:spPr bwMode="auto">
                          <a:xfrm>
                            <a:off x="1026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17"/>
                        <wps:cNvCnPr/>
                        <wps:spPr bwMode="auto">
                          <a:xfrm>
                            <a:off x="1044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18"/>
                        <wps:cNvCnPr/>
                        <wps:spPr bwMode="auto">
                          <a:xfrm>
                            <a:off x="1062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19"/>
                        <wps:cNvCnPr/>
                        <wps:spPr bwMode="auto">
                          <a:xfrm>
                            <a:off x="10803" y="11520"/>
                            <a:ext cx="0" cy="2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20"/>
                        <wps:cNvCnPr/>
                        <wps:spPr bwMode="auto">
                          <a:xfrm rot="5400000">
                            <a:off x="9363" y="1007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21"/>
                        <wps:cNvCnPr/>
                        <wps:spPr bwMode="auto">
                          <a:xfrm rot="5400000">
                            <a:off x="9363" y="10257"/>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22"/>
                        <wps:cNvCnPr/>
                        <wps:spPr bwMode="auto">
                          <a:xfrm rot="5400000">
                            <a:off x="9363" y="104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23"/>
                        <wps:cNvCnPr/>
                        <wps:spPr bwMode="auto">
                          <a:xfrm rot="5400000">
                            <a:off x="9363" y="1061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24"/>
                        <wps:cNvCnPr/>
                        <wps:spPr bwMode="auto">
                          <a:xfrm rot="5400000">
                            <a:off x="9363" y="1079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25"/>
                        <wps:cNvCnPr/>
                        <wps:spPr bwMode="auto">
                          <a:xfrm rot="5400000">
                            <a:off x="9363" y="1097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26"/>
                        <wps:cNvCnPr/>
                        <wps:spPr bwMode="auto">
                          <a:xfrm rot="5400000">
                            <a:off x="9363" y="111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 name="Line 27"/>
                        <wps:cNvCnPr/>
                        <wps:spPr bwMode="auto">
                          <a:xfrm rot="5400000">
                            <a:off x="9363" y="11338"/>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28"/>
                        <wps:cNvCnPr/>
                        <wps:spPr bwMode="auto">
                          <a:xfrm rot="5400000">
                            <a:off x="9364" y="11519"/>
                            <a:ext cx="0" cy="2885"/>
                          </a:xfrm>
                          <a:prstGeom prst="line">
                            <a:avLst/>
                          </a:prstGeom>
                          <a:noFill/>
                          <a:ln w="1905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677" name="Line 29"/>
                        <wps:cNvCnPr/>
                        <wps:spPr bwMode="auto">
                          <a:xfrm rot="5400000">
                            <a:off x="9363" y="1169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30"/>
                        <wps:cNvCnPr/>
                        <wps:spPr bwMode="auto">
                          <a:xfrm rot="5400000">
                            <a:off x="9363" y="1187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31"/>
                        <wps:cNvCnPr/>
                        <wps:spPr bwMode="auto">
                          <a:xfrm rot="5400000">
                            <a:off x="9363" y="12059"/>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32"/>
                        <wps:cNvCnPr/>
                        <wps:spPr bwMode="auto">
                          <a:xfrm rot="5400000">
                            <a:off x="9363" y="1224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33"/>
                        <wps:cNvCnPr/>
                        <wps:spPr bwMode="auto">
                          <a:xfrm rot="5400000">
                            <a:off x="9363" y="1242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34"/>
                        <wps:cNvCnPr/>
                        <wps:spPr bwMode="auto">
                          <a:xfrm rot="5400000">
                            <a:off x="9363" y="1260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35"/>
                        <wps:cNvCnPr/>
                        <wps:spPr bwMode="auto">
                          <a:xfrm rot="5400000">
                            <a:off x="9363" y="12780"/>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36"/>
                        <wps:cNvCnPr/>
                        <wps:spPr bwMode="auto">
                          <a:xfrm rot="5400000">
                            <a:off x="9363" y="12961"/>
                            <a:ext cx="0" cy="2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0" o:spid="_x0000_s1026" style="position:absolute;margin-left:28.4pt;margin-top:6.75pt;width:187.5pt;height:177pt;z-index:251703296" coordorigin="7920,11520" coordsize="2886,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">
                <v:line id="Line 3" o:spid="_x0000_s1027" style="position:absolute;visibility:visible;mso-wrap-style:square" from="7922,11520" to="79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xHPcYAAADcAAAADwAAAGRycy9kb3ducmV2LnhtbESPQWvCQBSE7wX/w/IKvdWNlgZJXUVa&#10;BPUgagvt8Zl9TVKzb8PumqT/3hUEj8PMfMNM572pRUvOV5YVjIYJCOLc6ooLBV+fy+cJCB+QNdaW&#10;ScE/eZjPBg9TzLTteE/tIRQiQthnqKAMocmk9HlJBv3QNsTR+7XOYIjSFVI77CLc1HKcJKk0WHFc&#10;KLGh95Ly0+FsFGxfdmm7WG9W/fc6PeYf++PPX+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Rz3GAAAA3AAAAA8AAAAAAAAA&#10;AAAAAAAAoQIAAGRycy9kb3ducmV2LnhtbFBLBQYAAAAABAAEAPkAAACUAwAAAAA=&#10;"/>
                <v:line id="Line 4" o:spid="_x0000_s1028" style="position:absolute;visibility:visible;mso-wrap-style:square" from="8102,11520" to="81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5" o:spid="_x0000_s1029" style="position:absolute;visibility:visible;mso-wrap-style:square" from="8282,11520" to="82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6" o:spid="_x0000_s1030" style="position:absolute;visibility:visible;mso-wrap-style:square" from="8462,11520" to="84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7" o:spid="_x0000_s1031" style="position:absolute;visibility:visible;mso-wrap-style:square" from="8642,11520" to="86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8" o:spid="_x0000_s1032" style="position:absolute;visibility:visible;mso-wrap-style:square" from="8822,11520" to="88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line id="Line 9" o:spid="_x0000_s1033" style="position:absolute;visibility:visible;mso-wrap-style:square" from="9002,11520" to="900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10" o:spid="_x0000_s1034" style="position:absolute;visibility:visible;mso-wrap-style:square" from="9182,11520" to="918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11" o:spid="_x0000_s1035" style="position:absolute;visibility:visible;mso-wrap-style:square" from="9362,11520" to="936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libcQAAADcAAAADwAAAGRycy9kb3ducmV2LnhtbESPQWvCQBSE7wX/w/KE3urGgmKiq2hR&#10;8FJo1IPHR/aZhGTfhuzqpv313ULB4zAz3zCrzWBa8aDe1ZYVTCcJCOLC6ppLBZfz4W0Bwnlkja1l&#10;UvBNDjbr0csKM20D5/Q4+VJECLsMFVTed5mUrqjIoJvYjjh6N9sb9FH2pdQ9hgg3rXxPkrk0WHNc&#10;qLCjj4qK5nQ3CiQdwz5w87Mb0ia5fuUp5uFTqdfxsF2C8DT4Z/i/fdQK5rMU/s7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WJtxAAAANwAAAAPAAAAAAAAAAAA&#10;AAAAAKECAABkcnMvZG93bnJldi54bWxQSwUGAAAAAAQABAD5AAAAkgMAAAAA&#10;" strokeweight="1.5pt">
                  <v:stroke startarrow="classic" endarrow="classic"/>
                </v:line>
                <v:line id="Line 12" o:spid="_x0000_s1036" style="position:absolute;visibility:visible;mso-wrap-style:square" from="9542,11520" to="954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13" o:spid="_x0000_s1037" style="position:absolute;visibility:visible;mso-wrap-style:square" from="9722,11520" to="9722,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14" o:spid="_x0000_s1038" style="position:absolute;visibility:visible;mso-wrap-style:square" from="9903,11520" to="99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line id="Line 15" o:spid="_x0000_s1039" style="position:absolute;visibility:visible;mso-wrap-style:square" from="10083,11520" to="1008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16" o:spid="_x0000_s1040" style="position:absolute;visibility:visible;mso-wrap-style:square" from="10263,11520" to="1026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17" o:spid="_x0000_s1041" style="position:absolute;visibility:visible;mso-wrap-style:square" from="10443,11520" to="1044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18" o:spid="_x0000_s1042" style="position:absolute;visibility:visible;mso-wrap-style:square" from="10623,11520" to="1062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19" o:spid="_x0000_s1043" style="position:absolute;visibility:visible;mso-wrap-style:square" from="10803,11520" to="10803,14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20" o:spid="_x0000_s1044" style="position:absolute;rotation:90;visibility:visible;mso-wrap-style:square" from="9363,10077" to="936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o78IAAADcAAAADwAAAGRycy9kb3ducmV2LnhtbERPPWvDMBDdC/kP4grdGrkZjHGjGFOa&#10;pBk8JCmUblfrYptaJyMptvPvq6GQ8fG+18VsejGS851lBS/LBARxbXXHjYLP8/Y5A+EDssbeMim4&#10;kYdis3hYY67txEcaT6ERMYR9jgraEIZcSl+3ZNAv7UAcuYt1BkOErpHa4RTDTS9XSZJKgx3HhhYH&#10;emup/j1djQJTHXbVt1nt378ytD+7SxkcNUo9Pc7lK4hAc7iL/90fWkGaxrXxTDwC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2Yo78IAAADcAAAADwAAAAAAAAAAAAAA&#10;AAChAgAAZHJzL2Rvd25yZXYueG1sUEsFBgAAAAAEAAQA+QAAAJADAAAAAA==&#10;"/>
                <v:line id="Line 21" o:spid="_x0000_s1045" style="position:absolute;rotation:90;visibility:visible;mso-wrap-style:square" from="9363,10257" to="9363,13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qNdMQAAADcAAAADwAAAGRycy9kb3ducmV2LnhtbESPQYvCMBSE7wv+h/AEb2uqh+JWo4i4&#10;6h48rAri7dk822LzUpKs1n+/EQSPw8x8w0xmranFjZyvLCsY9BMQxLnVFRcKDvvvzxEIH5A11pZJ&#10;wYM8zKadjwlm2t75l267UIgIYZ+hgjKEJpPS5yUZ9H3bEEfvYp3BEKUrpHZ4j3BTy2GSpNJgxXGh&#10;xIYWJeXX3Z9RYLY/q+3JDNfL4wjteXWZB0eFUr1uOx+DCNSGd/jV3mgFafoFzzPxCMj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Ko10xAAAANwAAAAPAAAAAAAAAAAA&#10;AAAAAKECAABkcnMvZG93bnJldi54bWxQSwUGAAAAAAQABAD5AAAAkgMAAAAA&#10;"/>
                <v:line id="Line 22" o:spid="_x0000_s1046" style="position:absolute;rotation:90;visibility:visible;mso-wrap-style:square" from="9363,10438" to="9363,13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yNMAAAADcAAAADwAAAGRycy9kb3ducmV2LnhtbERPy4rCMBTdC/5DuII7TXXhSDWKiKPO&#10;woUPEHfX5toWm5uSZLT+vVkILg/nPZ03phIPcr60rGDQT0AQZ1aXnCs4HX97YxA+IGusLJOCF3mY&#10;z9qtKabaPnlPj0PIRQxhn6KCIoQ6ldJnBRn0fVsTR+5mncEQoculdviM4aaSwyQZSYMlx4YCa1oW&#10;lN0P/0aB2f2tdxcz3KzOY7TX9W0RHOVKdTvNYgIiUBO+4o97qxWMfuL8eCYeAT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JsjTAAAAA3AAAAA8AAAAAAAAAAAAAAAAA&#10;oQIAAGRycy9kb3ducmV2LnhtbFBLBQYAAAAABAAEAPkAAACOAwAAAAA=&#10;"/>
                <v:line id="Line 23" o:spid="_x0000_s1047" style="position:absolute;rotation:90;visibility:visible;mso-wrap-style:square" from="9363,10618" to="9363,1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UXr8QAAADcAAAADwAAAGRycy9kb3ducmV2LnhtbESPT4vCMBTE74LfITzBm6Z6UKlGEfHP&#10;evCwriDens2zLTYvJYna/fZGWNjjMDO/YWaLxlTiSc6XlhUM+gkI4szqknMFp59NbwLCB2SNlWVS&#10;8EseFvN2a4apti/+pucx5CJC2KeooAihTqX0WUEGfd/WxNG7WWcwROlyqR2+ItxUcpgkI2mw5LhQ&#10;YE2rgrL78WEUmMN+e7iY4W59nqC9bm/L4ChXqttpllMQgZrwH/5rf2kFo/EAPmfiEZD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hRevxAAAANwAAAAPAAAAAAAAAAAA&#10;AAAAAKECAABkcnMvZG93bnJldi54bWxQSwUGAAAAAAQABAD5AAAAkgMAAAAA&#10;"/>
                <v:line id="Line 24" o:spid="_x0000_s1048" style="position:absolute;rotation:90;visibility:visible;mso-wrap-style:square" from="9363,10798" to="9363,1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J2MUAAADcAAAADwAAAGRycy9kb3ducmV2LnhtbESPQWvCQBSE74L/YXmF3nTTHFJJXUWK&#10;TduDh6pQvD2zzyQ0+zbsbpP037tCweMwM98wy/VoWtGT841lBU/zBARxaXXDlYLj4W22AOEDssbW&#10;Min4Iw/r1XSyxFzbgb+o34dKRAj7HBXUIXS5lL6syaCf2444ehfrDIYoXSW1wyHCTSvTJMmkwYbj&#10;Qo0dvdZU/ux/jQKz+yx2J5O+b78XaM/FZRMcVUo9PoybFxCBxnAP/7c/tILsOYXbmX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eJ2MUAAADcAAAADwAAAAAAAAAA&#10;AAAAAAChAgAAZHJzL2Rvd25yZXYueG1sUEsFBgAAAAAEAAQA+QAAAJMDAAAAAA==&#10;"/>
                <v:line id="Line 25" o:spid="_x0000_s1049" style="position:absolute;rotation:90;visibility:visible;mso-wrap-style:square" from="9363,10978" to="9363,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ssQ8UAAADcAAAADwAAAGRycy9kb3ducmV2LnhtbESPQWvCQBSE7wX/w/IEb3VjCqmkrhLE&#10;2nrwUBVKb6/ZZxLMvg27q0n/fVco9DjMzDfMYjWYVtzI+caygtk0AUFcWt1wpeB0fH2cg/ABWWNr&#10;mRT8kIfVcvSwwFzbnj/odgiViBD2OSqoQ+hyKX1Zk0E/tR1x9M7WGQxRukpqh32Em1amSZJJgw3H&#10;hRo7WtdUXg5Xo8Dsd9v9l0nfNp9ztN/bcxEcVUpNxkPxAiLQEP7Df+13rSB7foL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ssQ8UAAADcAAAADwAAAAAAAAAA&#10;AAAAAAChAgAAZHJzL2Rvd25yZXYueG1sUEsFBgAAAAAEAAQA+QAAAJMDAAAAAA==&#10;"/>
                <v:line id="Line 26" o:spid="_x0000_s1050" style="position:absolute;rotation:90;visibility:visible;mso-wrap-style:square" from="9363,11159" to="9363,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0N8UAAADcAAAADwAAAGRycy9kb3ducmV2LnhtbESPQWvCQBSE7wX/w/IEb3VjKKmkrhLE&#10;2nrwUBVKb6/ZZxLMvg27q0n/fVco9DjMzDfMYjWYVtzI+caygtk0AUFcWt1wpeB0fH2cg/ABWWNr&#10;mRT8kIfVcvSwwFzbnj/odgiViBD2OSqoQ+hyKX1Zk0E/tR1x9M7WGQxRukpqh32Em1amSZJJgw3H&#10;hRo7WtdUXg5Xo8Dsd9v9l0nfNp9ztN/bcxEcVUpNxkPxAiLQEP7Df+13rSB7foL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0N8UAAADcAAAADwAAAAAAAAAA&#10;AAAAAAChAgAAZHJzL2Rvd25yZXYueG1sUEsFBgAAAAAEAAQA+QAAAJMDAAAAAA==&#10;"/>
                <v:line id="Line 27" o:spid="_x0000_s1051" style="position:absolute;rotation:90;visibility:visible;mso-wrap-style:square" from="9363,11338" to="9363,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4RrMUAAADcAAAADwAAAGRycy9kb3ducmV2LnhtbESPQWvCQBSE7wX/w/IEb3VjoKmkrhLE&#10;2nrwUBVKb6/ZZxLMvg27q0n/fVco9DjMzDfMYjWYVtzI+caygtk0AUFcWt1wpeB0fH2cg/ABWWNr&#10;mRT8kIfVcvSwwFzbnj/odgiViBD2OSqoQ+hyKX1Zk0E/tR1x9M7WGQxRukpqh32Em1amSZJJgw3H&#10;hRo7WtdUXg5Xo8Dsd9v9l0nfNp9ztN/bcxEcVUpNxkPxAiLQEP7Df+13rSB7foL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4RrMUAAADcAAAADwAAAAAAAAAA&#10;AAAAAAChAgAAZHJzL2Rvd25yZXYueG1sUEsFBgAAAAAEAAQA+QAAAJMDAAAAAA==&#10;"/>
                <v:line id="Line 28" o:spid="_x0000_s1052" style="position:absolute;rotation:90;visibility:visible;mso-wrap-style:square" from="9364,11519" to="9364,1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cHxsMAAADcAAAADwAAAGRycy9kb3ducmV2LnhtbESPQWvCQBSE7wX/w/KE3pqNoaRNdBUR&#10;Aj1YoabeH9lnNph9G7Jbjf/eLRR6HGbmG2a1mWwvrjT6zrGCRZKCIG6c7rhV8F1XL+8gfEDW2Dsm&#10;BXfysFnPnlZYanfjL7oeQysihH2JCkwIQymlbwxZ9IkbiKN3dqPFEOXYSj3iLcJtL7M0zaXFjuOC&#10;wYF2hprL8ccqOBX1a9bI/YF5cfefWBUHQ4VSz/NpuwQRaAr/4b/2h1aQv+XweyYeAb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XB8bDAAAA3AAAAA8AAAAAAAAAAAAA&#10;AAAAoQIAAGRycy9kb3ducmV2LnhtbFBLBQYAAAAABAAEAPkAAACRAwAAAAA=&#10;" strokeweight="1.5pt">
                  <v:stroke startarrow="classic" endarrow="classic"/>
                </v:line>
                <v:line id="Line 29" o:spid="_x0000_s1053" style="position:absolute;rotation:90;visibility:visible;mso-wrap-style:square" from="9363,11699" to="9363,1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AqQMUAAADcAAAADwAAAGRycy9kb3ducmV2LnhtbESPQWvCQBSE7wX/w/IEb3VjDkZSVxHR&#10;1B5yqBWkt2f2mQSzb8PuVtN/3y0Uehxm5htmuR5MJ+7kfGtZwWyagCCurG65VnD62D8vQPiArLGz&#10;TAq+ycN6NXpaYq7tg9/pfgy1iBD2OSpoQuhzKX3VkEE/tT1x9K7WGQxRulpqh48IN51Mk2QuDbYc&#10;FxrsadtQdTt+GQWmfCvKT5O+7s4LtJfiugmOaqUm42HzAiLQEP7Df+2DVjDPMv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AqQMUAAADcAAAADwAAAAAAAAAA&#10;AAAAAAChAgAAZHJzL2Rvd25yZXYueG1sUEsFBgAAAAAEAAQA+QAAAJMDAAAAAA==&#10;"/>
                <v:line id="Line 30" o:spid="_x0000_s1054" style="position:absolute;rotation:90;visibility:visible;mso-wrap-style:square" from="9363,11879" to="9363,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MsAAAADcAAAADwAAAGRycy9kb3ducmV2LnhtbERPy4rCMBTdC/5DuII7TXXhSDWKiKPO&#10;woUPEHfX5toWm5uSZLT+vVkILg/nPZ03phIPcr60rGDQT0AQZ1aXnCs4HX97YxA+IGusLJOCF3mY&#10;z9qtKabaPnlPj0PIRQxhn6KCIoQ6ldJnBRn0fVsTR+5mncEQoculdviM4aaSwyQZSYMlx4YCa1oW&#10;lN0P/0aB2f2tdxcz3KzOY7TX9W0RHOVKdTvNYgIiUBO+4o97qxWMfuLaeCYeAT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6/vjLAAAAA3AAAAA8AAAAAAAAAAAAAAAAA&#10;oQIAAGRycy9kb3ducmV2LnhtbFBLBQYAAAAABAAEAPkAAACOAwAAAAA=&#10;"/>
                <v:line id="Line 31" o:spid="_x0000_s1055" style="position:absolute;rotation:90;visibility:visible;mso-wrap-style:square" from="9363,12059" to="9363,14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bqcYAAADcAAAADwAAAGRycy9kb3ducmV2LnhtbESPQWvCQBSE7wX/w/KE3nTTHNRGVwli&#10;rT14qC2It2f2mYRm34bdbZL++25B6HGYmW+Y1WYwjejI+dqygqdpAoK4sLrmUsHnx8tkAcIHZI2N&#10;ZVLwQx4269HDCjNte36n7hRKESHsM1RQhdBmUvqiIoN+alvi6N2sMxiidKXUDvsIN41Mk2QmDdYc&#10;FypsaVtR8XX6NgrM8W1/vJj0dXdeoL3ub3lwVCr1OB7yJYhAQ/gP39sHrWA2f4a/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zG6nGAAAA3AAAAA8AAAAAAAAA&#10;AAAAAAAAoQIAAGRycy9kb3ducmV2LnhtbFBLBQYAAAAABAAEAPkAAACUAwAAAAA=&#10;"/>
                <v:line id="Line 32" o:spid="_x0000_s1056" style="position:absolute;rotation:90;visibility:visible;mso-wrap-style:square" from="9363,12240" to="9363,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CE8IAAADcAAAADwAAAGRycy9kb3ducmV2LnhtbERPPWvDMBDdC/kP4grdGrkZjHGjGFOa&#10;tB08JCmEbBfrYptYJyOptvvvq6GQ8fG+18VsejGS851lBS/LBARxbXXHjYLv4/Y5A+EDssbeMin4&#10;JQ/FZvGwxlzbifc0HkIjYgj7HBW0IQy5lL5uyaBf2oE4clfrDIYIXSO1wymGm16ukiSVBjuODS0O&#10;9NZSfTv8GAWm+tpVZ7P6eD9laC+7axkcNUo9Pc7lK4hAc7iL/92fWkGaxfnxTDwC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zCE8IAAADcAAAADwAAAAAAAAAAAAAA&#10;AAChAgAAZHJzL2Rvd25yZXYueG1sUEsFBgAAAAAEAAQA+QAAAJADAAAAAA==&#10;"/>
                <v:line id="Line 33" o:spid="_x0000_s1057" style="position:absolute;rotation:90;visibility:visible;mso-wrap-style:square" from="9363,12420" to="9363,15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BniMUAAADcAAAADwAAAGRycy9kb3ducmV2LnhtbESPQWvCQBSE7wX/w/KE3urGHCREVxHR&#10;2B5yqAqlt2f2mQSzb8Pu1qT/vlso9DjMzDfMajOaTjzI+daygvksAUFcWd1yreByPrxkIHxA1thZ&#10;JgXf5GGznjytMNd24Hd6nEItIoR9jgqaEPpcSl81ZNDPbE8cvZt1BkOUrpba4RDhppNpkiykwZbj&#10;QoM97Rqq7qcvo8CUb0X5adLj/iNDey1u2+CoVup5Om6XIAKN4T/8137VChbZHH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BniMUAAADcAAAADwAAAAAAAAAA&#10;AAAAAAChAgAAZHJzL2Rvd25yZXYueG1sUEsFBgAAAAAEAAQA+QAAAJMDAAAAAA==&#10;"/>
                <v:line id="Line 34" o:spid="_x0000_s1058" style="position:absolute;rotation:90;visibility:visible;mso-wrap-style:square" from="9363,12600" to="9363,15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5/8QAAADcAAAADwAAAGRycy9kb3ducmV2LnhtbESPT4vCMBTE78J+h/AWvGm6PUjpGkVk&#10;19WDB//A4u3ZPNti81KSqPXbG0HwOMzMb5jxtDONuJLztWUFX8MEBHFhdc2lgv3ud5CB8AFZY2OZ&#10;FNzJw3Ty0Rtjru2NN3TdhlJECPscFVQhtLmUvqjIoB/aljh6J+sMhihdKbXDW4SbRqZJMpIGa44L&#10;FbY0r6g4by9GgVmvFuuDSf9+/jO0x8VpFhyVSvU/u9k3iEBdeIdf7aVWMMpSeJ6JR0B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gvn/xAAAANwAAAAPAAAAAAAAAAAA&#10;AAAAAKECAABkcnMvZG93bnJldi54bWxQSwUGAAAAAAQABAD5AAAAkgMAAAAA&#10;"/>
                <v:line id="Line 35" o:spid="_x0000_s1059" style="position:absolute;rotation:90;visibility:visible;mso-wrap-style:square" from="9363,12780" to="9363,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5cZMYAAADcAAAADwAAAGRycy9kb3ducmV2LnhtbESPzWrDMBCE74W+g9hCb43cFIxxoxhT&#10;2rQ5+JAfKLltrI1taq2MpCbO20eBQI7DzHzDzIrR9OJIzneWFbxOEhDEtdUdNwq2m6+XDIQPyBp7&#10;y6TgTB6K+ePDDHNtT7yi4zo0IkLY56igDWHIpfR1Swb9xA7E0TtYZzBE6RqpHZ4i3PRymiSpNNhx&#10;XGhxoI+W6r/1v1FgquWi2pnp9+dvhna/OJTBUaPU89NYvoMINIZ7+Nb+0QrS7A2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OXGTGAAAA3AAAAA8AAAAAAAAA&#10;AAAAAAAAoQIAAGRycy9kb3ducmV2LnhtbFBLBQYAAAAABAAEAPkAAACUAwAAAAA=&#10;"/>
                <v:line id="Line 36" o:spid="_x0000_s1060" style="position:absolute;rotation:90;visibility:visible;mso-wrap-style:square" from="9363,12961" to="9363,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EEMYAAADcAAAADwAAAGRycy9kb3ducmV2LnhtbESPzWrDMBCE74W+g9hCb43cUIxxoxhT&#10;2rQ5+JAfKLltrI1taq2MpCbO20eBQI7DzHzDzIrR9OJIzneWFbxOEhDEtdUdNwq2m6+XDIQPyBp7&#10;y6TgTB6K+ePDDHNtT7yi4zo0IkLY56igDWHIpfR1Swb9xA7E0TtYZzBE6RqpHZ4i3PRymiSpNNhx&#10;XGhxoI+W6r/1v1FgquWi2pnp9+dvhna/OJTBUaPU89NYvoMINIZ7+Nb+0QrS7A2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nxBDGAAAA3AAAAA8AAAAAAAAA&#10;AAAAAAAAoQIAAGRycy9kb3ducmV2LnhtbFBLBQYAAAAABAAEAPkAAACUAwAAAAA=&#10;"/>
              </v:group>
            </w:pict>
          </mc:Fallback>
        </mc:AlternateContent>
      </w:r>
    </w:p>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p w:rsidR="0010218D" w:rsidRDefault="0010218D" w:rsidP="0010218D"/>
    <w:sectPr w:rsidR="0010218D" w:rsidSect="0098523C">
      <w:pgSz w:w="12240" w:h="15840"/>
      <w:pgMar w:top="576" w:right="576" w:bottom="576"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218D"/>
    <w:rsid w:val="0010218D"/>
    <w:rsid w:val="00297266"/>
    <w:rsid w:val="00753500"/>
    <w:rsid w:val="00EF7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18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18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2</Pages>
  <Words>160</Words>
  <Characters>917</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L'Anse Creuse Public Schools</Company>
  <LinksUpToDate>false</LinksUpToDate>
  <CharactersWithSpaces>1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4-12-02T16:57:00Z</dcterms:created>
  <dcterms:modified xsi:type="dcterms:W3CDTF">2014-12-02T17:12:00Z</dcterms:modified>
</cp:coreProperties>
</file>